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52"/>
  </p:notesMasterIdLst>
  <p:handoutMasterIdLst>
    <p:handoutMasterId r:id="rId53"/>
  </p:handoutMasterIdLst>
  <p:sldIdLst>
    <p:sldId id="1054" r:id="rId2"/>
    <p:sldId id="7225" r:id="rId3"/>
    <p:sldId id="7228" r:id="rId4"/>
    <p:sldId id="7227" r:id="rId5"/>
    <p:sldId id="7165" r:id="rId6"/>
    <p:sldId id="2354" r:id="rId7"/>
    <p:sldId id="1571" r:id="rId8"/>
    <p:sldId id="1573" r:id="rId9"/>
    <p:sldId id="1574" r:id="rId10"/>
    <p:sldId id="1575" r:id="rId11"/>
    <p:sldId id="1576" r:id="rId12"/>
    <p:sldId id="7230" r:id="rId13"/>
    <p:sldId id="3330" r:id="rId14"/>
    <p:sldId id="2952" r:id="rId15"/>
    <p:sldId id="3331" r:id="rId16"/>
    <p:sldId id="2964" r:id="rId17"/>
    <p:sldId id="2965" r:id="rId18"/>
    <p:sldId id="2966" r:id="rId19"/>
    <p:sldId id="2967" r:id="rId20"/>
    <p:sldId id="2968" r:id="rId21"/>
    <p:sldId id="2969" r:id="rId22"/>
    <p:sldId id="7229" r:id="rId23"/>
    <p:sldId id="7232" r:id="rId24"/>
    <p:sldId id="7233" r:id="rId25"/>
    <p:sldId id="7234" r:id="rId26"/>
    <p:sldId id="3338" r:id="rId27"/>
    <p:sldId id="7167" r:id="rId28"/>
    <p:sldId id="2637" r:id="rId29"/>
    <p:sldId id="2638" r:id="rId30"/>
    <p:sldId id="2639" r:id="rId31"/>
    <p:sldId id="2640" r:id="rId32"/>
    <p:sldId id="2641" r:id="rId33"/>
    <p:sldId id="2642" r:id="rId34"/>
    <p:sldId id="2643" r:id="rId35"/>
    <p:sldId id="2644" r:id="rId36"/>
    <p:sldId id="2645" r:id="rId37"/>
    <p:sldId id="2646" r:id="rId38"/>
    <p:sldId id="2647" r:id="rId39"/>
    <p:sldId id="2648" r:id="rId40"/>
    <p:sldId id="2649" r:id="rId41"/>
    <p:sldId id="2650" r:id="rId42"/>
    <p:sldId id="2651" r:id="rId43"/>
    <p:sldId id="7360" r:id="rId44"/>
    <p:sldId id="7361" r:id="rId45"/>
    <p:sldId id="7362" r:id="rId46"/>
    <p:sldId id="7363" r:id="rId47"/>
    <p:sldId id="7364" r:id="rId48"/>
    <p:sldId id="7193" r:id="rId49"/>
    <p:sldId id="7384" r:id="rId50"/>
    <p:sldId id="7385" r:id="rId51"/>
  </p:sldIdLst>
  <p:sldSz cx="9144000" cy="6858000" type="screen4x3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EF62427-F495-49A8-8625-94BDB54B6A43}">
          <p14:sldIdLst>
            <p14:sldId id="1054"/>
            <p14:sldId id="7225"/>
            <p14:sldId id="7228"/>
            <p14:sldId id="7227"/>
            <p14:sldId id="7165"/>
            <p14:sldId id="2354"/>
            <p14:sldId id="1571"/>
            <p14:sldId id="1573"/>
            <p14:sldId id="1574"/>
            <p14:sldId id="1575"/>
            <p14:sldId id="1576"/>
            <p14:sldId id="7230"/>
            <p14:sldId id="3330"/>
            <p14:sldId id="2952"/>
            <p14:sldId id="3331"/>
            <p14:sldId id="2964"/>
            <p14:sldId id="2965"/>
            <p14:sldId id="2966"/>
            <p14:sldId id="2967"/>
            <p14:sldId id="2968"/>
            <p14:sldId id="2969"/>
            <p14:sldId id="7229"/>
            <p14:sldId id="7232"/>
            <p14:sldId id="7233"/>
            <p14:sldId id="7234"/>
            <p14:sldId id="3338"/>
            <p14:sldId id="7167"/>
            <p14:sldId id="2637"/>
            <p14:sldId id="2638"/>
            <p14:sldId id="2639"/>
            <p14:sldId id="2640"/>
            <p14:sldId id="2641"/>
            <p14:sldId id="2642"/>
            <p14:sldId id="2643"/>
            <p14:sldId id="2644"/>
            <p14:sldId id="2645"/>
            <p14:sldId id="2646"/>
            <p14:sldId id="2647"/>
            <p14:sldId id="2648"/>
            <p14:sldId id="2649"/>
            <p14:sldId id="2650"/>
            <p14:sldId id="2651"/>
            <p14:sldId id="7360"/>
            <p14:sldId id="7361"/>
            <p14:sldId id="7362"/>
            <p14:sldId id="7363"/>
            <p14:sldId id="7364"/>
            <p14:sldId id="7193"/>
            <p14:sldId id="7384"/>
            <p14:sldId id="738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rren B. Powell" initials="WBP" lastIdx="1" clrIdx="0">
    <p:extLst>
      <p:ext uri="{19B8F6BF-5375-455C-9EA6-DF929625EA0E}">
        <p15:presenceInfo xmlns:p15="http://schemas.microsoft.com/office/powerpoint/2012/main" userId="S-1-5-21-1268611206-43474576-316617838-903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D9D9D9"/>
    <a:srgbClr val="53B5FF"/>
    <a:srgbClr val="BC8F00"/>
    <a:srgbClr val="0000FF"/>
    <a:srgbClr val="3399FF"/>
    <a:srgbClr val="E2AC00"/>
    <a:srgbClr val="C47204"/>
    <a:srgbClr val="C898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9765" autoAdjust="0"/>
    <p:restoredTop sz="90554" autoAdjust="0"/>
  </p:normalViewPr>
  <p:slideViewPr>
    <p:cSldViewPr snapToGrid="0">
      <p:cViewPr varScale="1">
        <p:scale>
          <a:sx n="63" d="100"/>
          <a:sy n="63" d="100"/>
        </p:scale>
        <p:origin x="1156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00611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5508"/>
    </p:cViewPr>
  </p:sorterViewPr>
  <p:notesViewPr>
    <p:cSldViewPr snapToGrid="0">
      <p:cViewPr varScale="1">
        <p:scale>
          <a:sx n="72" d="100"/>
          <a:sy n="72" d="100"/>
        </p:scale>
        <p:origin x="-1830" y="-78"/>
      </p:cViewPr>
      <p:guideLst>
        <p:guide orient="horz" pos="3023"/>
        <p:guide pos="2304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074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>
            <a:lvl1pPr algn="l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05275" y="1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>
            <a:lvl1pPr algn="r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22388" y="758825"/>
            <a:ext cx="4727575" cy="3544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9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4889" y="4556125"/>
            <a:ext cx="5360987" cy="430053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9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6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b" anchorCtr="0" compatLnSpc="1">
            <a:prstTxWarp prst="textNoShape">
              <a:avLst/>
            </a:prstTxWarp>
          </a:bodyPr>
          <a:lstStyle>
            <a:lvl1pPr algn="l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05275" y="9109076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b" anchorCtr="0" compatLnSpc="1">
            <a:prstTxWarp prst="textNoShape">
              <a:avLst/>
            </a:prstTxWarp>
          </a:bodyPr>
          <a:lstStyle>
            <a:lvl1pPr algn="r" defTabSz="1007915">
              <a:defRPr sz="1300" i="0"/>
            </a:lvl1pPr>
          </a:lstStyle>
          <a:p>
            <a:pPr>
              <a:defRPr/>
            </a:pPr>
            <a:fld id="{DD0A9F78-39CE-4DDC-A26E-05BD6400C5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841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842" indent="-285708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2833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599966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099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232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365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8497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5630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D8FFF06-6116-4B60-9160-C86D3FC8DB77}" type="slidenum">
              <a:rPr lang="en-US" i="0" smtClean="0"/>
              <a:pPr/>
              <a:t>1</a:t>
            </a:fld>
            <a:endParaRPr lang="en-US" i="0" dirty="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4121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5053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2665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9589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0999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6902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6561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6957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6248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7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3701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7516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1537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6657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6010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0929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5966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2966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66766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4334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02138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25197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0361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5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1096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3225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1357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03474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86046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6830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0843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97128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64271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5753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4749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2147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7275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6398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8241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8580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0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8C1B746-D40F-4268-B653-9A35059D1F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976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4025F6B-BD9A-4376-BA98-5ED510D35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39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192976A-0F68-4D9C-866E-86FE193EE2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54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27824A-19B3-470B-9710-9D7975BED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14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7CF53EC-859C-491E-9CEF-80A6DED9D1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4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A3CDD86-EA66-432E-960A-948662D1BE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485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4800"/>
            <a:ext cx="77724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8028B9-87C7-4915-BF62-49E2F3848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64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80000"/>
              <a:buFontTx/>
              <a:buBlip>
                <a:blip r:embed="rId2"/>
              </a:buBlip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601968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sz="1600" i="0"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832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B221606-0BD6-4DF6-BCF5-523EBE0639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97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11303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113E9EA-036B-4E6B-A491-DE5A32F5B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83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651300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82756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265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EF94E3D-564D-4CBF-8BAD-D2060DED5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87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CDB460-1919-452B-A421-B45A16915A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15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68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FontTx/>
        <a:buBlip>
          <a:blip r:embed="rId18"/>
        </a:buBlip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2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microsoft.com/office/2007/relationships/hdphoto" Target="../media/hdphoto1.wdp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8.png"/><Relationship Id="rId9" Type="http://schemas.openxmlformats.org/officeDocument/2006/relationships/image" Target="../media/image1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microsoft.com/office/2007/relationships/hdphoto" Target="../media/hdphoto1.wdp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8.png"/><Relationship Id="rId9" Type="http://schemas.openxmlformats.org/officeDocument/2006/relationships/image" Target="../media/image1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microsoft.com/office/2007/relationships/hdphoto" Target="../media/hdphoto1.wdp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8.png"/><Relationship Id="rId9" Type="http://schemas.openxmlformats.org/officeDocument/2006/relationships/image" Target="../media/image1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14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3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14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4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14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4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14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4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14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5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4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5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14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6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14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6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4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6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4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7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4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5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14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6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14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6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4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6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4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73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3" name="AutoShape 3"/>
          <p:cNvSpPr>
            <a:spLocks noChangeArrowheads="1"/>
          </p:cNvSpPr>
          <p:nvPr/>
        </p:nvSpPr>
        <p:spPr bwMode="auto">
          <a:xfrm>
            <a:off x="24447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r>
              <a:rPr lang="en-US" sz="3200" i="0" dirty="0">
                <a:solidFill>
                  <a:schemeClr val="bg1"/>
                </a:solidFill>
              </a:rPr>
              <a:t>A Unified Framework for </a:t>
            </a:r>
          </a:p>
          <a:p>
            <a:r>
              <a:rPr lang="en-US" sz="3200" i="0" dirty="0">
                <a:solidFill>
                  <a:schemeClr val="bg1"/>
                </a:solidFill>
              </a:rPr>
              <a:t>Sequential Decision Analytics </a:t>
            </a:r>
          </a:p>
          <a:p>
            <a:endParaRPr lang="en-US" b="1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Olin Business School</a:t>
            </a: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University of Washington, St. Louis</a:t>
            </a:r>
            <a:endParaRPr lang="en-US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endParaRPr lang="en-US" sz="2400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November 5-6, 2019</a:t>
            </a:r>
            <a:endParaRPr lang="en-US" sz="2800" i="0" dirty="0">
              <a:solidFill>
                <a:schemeClr val="bg1"/>
              </a:solidFill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/>
          <a:p>
            <a:pPr>
              <a:lnSpc>
                <a:spcPct val="92000"/>
              </a:lnSpc>
            </a:pPr>
            <a:r>
              <a:rPr lang="en-US" sz="2400" b="1" i="0" dirty="0">
                <a:solidFill>
                  <a:schemeClr val="bg1"/>
                </a:solidFill>
              </a:rPr>
              <a:t>Warren B. Powell</a:t>
            </a:r>
          </a:p>
          <a:p>
            <a:pPr>
              <a:lnSpc>
                <a:spcPct val="92000"/>
              </a:lnSpc>
            </a:pPr>
            <a:endParaRPr lang="en-US" sz="2000" b="1" i="0" dirty="0">
              <a:solidFill>
                <a:schemeClr val="bg1"/>
              </a:solidFill>
            </a:endParaRP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Princeton University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Department of Operations Research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and Financial Engineering</a:t>
            </a:r>
          </a:p>
        </p:txBody>
      </p:sp>
      <p:pic>
        <p:nvPicPr>
          <p:cNvPr id="2055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17288">
            <a:off x="1703158" y="3533554"/>
            <a:ext cx="4724400" cy="1351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693511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5800" y="1143000"/>
            <a:ext cx="8167914" cy="4953000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  <a:p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sp>
        <p:nvSpPr>
          <p:cNvPr id="30" name="Slide Number Placeholder 5">
            <a:extLst>
              <a:ext uri="{FF2B5EF4-FFF2-40B4-BE49-F238E27FC236}">
                <a16:creationId xmlns:a16="http://schemas.microsoft.com/office/drawing/2014/main" id="{76321B96-6B8B-40EC-BE5E-F5D0745E51E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618669"/>
      </p:ext>
    </p:extLst>
  </p:cSld>
  <p:clrMapOvr>
    <a:masterClrMapping/>
  </p:clrMapOvr>
  <p:transition spd="slow"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17288">
            <a:off x="3122383" y="3524029"/>
            <a:ext cx="4724400" cy="1351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2123203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693511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5800" y="1143000"/>
            <a:ext cx="8066314" cy="4953000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sp>
        <p:nvSpPr>
          <p:cNvPr id="28" name="TextBox 27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sp>
        <p:nvSpPr>
          <p:cNvPr id="30" name="Slide Number Placeholder 5">
            <a:extLst>
              <a:ext uri="{FF2B5EF4-FFF2-40B4-BE49-F238E27FC236}">
                <a16:creationId xmlns:a16="http://schemas.microsoft.com/office/drawing/2014/main" id="{22E6BDD4-2556-4B77-AC35-B7FFA8CC01EB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8070235"/>
      </p:ext>
    </p:extLst>
  </p:cSld>
  <p:clrMapOvr>
    <a:masterClrMapping/>
  </p:clrMapOvr>
  <p:transition spd="slow"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Two-stage approximation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i="0" kern="0" dirty="0"/>
          </a:p>
        </p:txBody>
      </p:sp>
    </p:spTree>
    <p:extLst>
      <p:ext uri="{BB962C8B-B14F-4D97-AF65-F5344CB8AC3E}">
        <p14:creationId xmlns:p14="http://schemas.microsoft.com/office/powerpoint/2010/main" val="18329252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60490" cy="3266954"/>
          </a:xfrm>
        </p:spPr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endParaRPr lang="en-US" dirty="0"/>
          </a:p>
          <a:p>
            <a:pPr lvl="1"/>
            <a:r>
              <a:rPr lang="en-US" dirty="0"/>
              <a:t>Here, we approximate the information model by using a Monte Carlo sample to create a scenario tree: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grpSp>
        <p:nvGrpSpPr>
          <p:cNvPr id="197" name="Group 196"/>
          <p:cNvGrpSpPr/>
          <p:nvPr/>
        </p:nvGrpSpPr>
        <p:grpSpPr>
          <a:xfrm>
            <a:off x="1689376" y="2894608"/>
            <a:ext cx="5445939" cy="2981341"/>
            <a:chOff x="348141" y="294115"/>
            <a:chExt cx="5445939" cy="3945313"/>
          </a:xfrm>
        </p:grpSpPr>
        <p:sp>
          <p:nvSpPr>
            <p:cNvPr id="199" name="Line 5"/>
            <p:cNvSpPr>
              <a:spLocks noChangeShapeType="1"/>
            </p:cNvSpPr>
            <p:nvPr/>
          </p:nvSpPr>
          <p:spPr bwMode="auto">
            <a:xfrm>
              <a:off x="348141" y="2366287"/>
              <a:ext cx="54459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0" name="Group 199"/>
            <p:cNvGrpSpPr/>
            <p:nvPr/>
          </p:nvGrpSpPr>
          <p:grpSpPr>
            <a:xfrm>
              <a:off x="949595" y="2244836"/>
              <a:ext cx="888268" cy="121450"/>
              <a:chOff x="949595" y="1772395"/>
              <a:chExt cx="888268" cy="593891"/>
            </a:xfrm>
          </p:grpSpPr>
          <p:sp>
            <p:nvSpPr>
              <p:cNvPr id="496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7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1" name="Group 200"/>
            <p:cNvGrpSpPr/>
            <p:nvPr/>
          </p:nvGrpSpPr>
          <p:grpSpPr>
            <a:xfrm>
              <a:off x="949595" y="2359136"/>
              <a:ext cx="888268" cy="886984"/>
              <a:chOff x="949595" y="2381996"/>
              <a:chExt cx="888268" cy="579120"/>
            </a:xfrm>
          </p:grpSpPr>
          <p:sp>
            <p:nvSpPr>
              <p:cNvPr id="494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5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2" name="Group 201"/>
            <p:cNvGrpSpPr/>
            <p:nvPr/>
          </p:nvGrpSpPr>
          <p:grpSpPr>
            <a:xfrm>
              <a:off x="976265" y="2374376"/>
              <a:ext cx="888268" cy="443492"/>
              <a:chOff x="949595" y="2381996"/>
              <a:chExt cx="888268" cy="579120"/>
            </a:xfrm>
          </p:grpSpPr>
          <p:sp>
            <p:nvSpPr>
              <p:cNvPr id="492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3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3" name="Group 202"/>
            <p:cNvGrpSpPr/>
            <p:nvPr/>
          </p:nvGrpSpPr>
          <p:grpSpPr>
            <a:xfrm>
              <a:off x="987695" y="1394460"/>
              <a:ext cx="888268" cy="952776"/>
              <a:chOff x="949595" y="1772395"/>
              <a:chExt cx="888268" cy="593891"/>
            </a:xfrm>
          </p:grpSpPr>
          <p:sp>
            <p:nvSpPr>
              <p:cNvPr id="490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4" name="Group 203"/>
            <p:cNvGrpSpPr/>
            <p:nvPr/>
          </p:nvGrpSpPr>
          <p:grpSpPr>
            <a:xfrm>
              <a:off x="1871615" y="822960"/>
              <a:ext cx="914938" cy="742951"/>
              <a:chOff x="1871615" y="822960"/>
              <a:chExt cx="914938" cy="742951"/>
            </a:xfrm>
          </p:grpSpPr>
          <p:grpSp>
            <p:nvGrpSpPr>
              <p:cNvPr id="481" name="Group 480"/>
              <p:cNvGrpSpPr/>
              <p:nvPr/>
            </p:nvGrpSpPr>
            <p:grpSpPr>
              <a:xfrm>
                <a:off x="1871615" y="822960"/>
                <a:ext cx="888268" cy="579396"/>
                <a:chOff x="949595" y="1772395"/>
                <a:chExt cx="888268" cy="593891"/>
              </a:xfrm>
            </p:grpSpPr>
            <p:sp>
              <p:nvSpPr>
                <p:cNvPr id="48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5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2" name="Group 481"/>
              <p:cNvGrpSpPr/>
              <p:nvPr/>
            </p:nvGrpSpPr>
            <p:grpSpPr>
              <a:xfrm>
                <a:off x="1871615" y="1383777"/>
                <a:ext cx="888268" cy="182134"/>
                <a:chOff x="949595" y="2381996"/>
                <a:chExt cx="888268" cy="579120"/>
              </a:xfrm>
            </p:grpSpPr>
            <p:sp>
              <p:nvSpPr>
                <p:cNvPr id="48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3" name="Group 482"/>
              <p:cNvGrpSpPr/>
              <p:nvPr/>
            </p:nvGrpSpPr>
            <p:grpSpPr>
              <a:xfrm flipV="1">
                <a:off x="1898285" y="1257300"/>
                <a:ext cx="888268" cy="141716"/>
                <a:chOff x="949595" y="2381996"/>
                <a:chExt cx="888268" cy="579120"/>
              </a:xfrm>
            </p:grpSpPr>
            <p:sp>
              <p:nvSpPr>
                <p:cNvPr id="48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05" name="Group 204"/>
            <p:cNvGrpSpPr/>
            <p:nvPr/>
          </p:nvGrpSpPr>
          <p:grpSpPr>
            <a:xfrm>
              <a:off x="2789825" y="1273286"/>
              <a:ext cx="888268" cy="486933"/>
              <a:chOff x="949595" y="2381996"/>
              <a:chExt cx="888268" cy="579120"/>
            </a:xfrm>
          </p:grpSpPr>
          <p:sp>
            <p:nvSpPr>
              <p:cNvPr id="479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0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6" name="Group 205"/>
            <p:cNvGrpSpPr/>
            <p:nvPr/>
          </p:nvGrpSpPr>
          <p:grpSpPr>
            <a:xfrm>
              <a:off x="2827925" y="1280159"/>
              <a:ext cx="888268" cy="236592"/>
              <a:chOff x="949595" y="2381996"/>
              <a:chExt cx="888268" cy="579120"/>
            </a:xfrm>
          </p:grpSpPr>
          <p:sp>
            <p:nvSpPr>
              <p:cNvPr id="477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8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7" name="Group 206"/>
            <p:cNvGrpSpPr/>
            <p:nvPr/>
          </p:nvGrpSpPr>
          <p:grpSpPr>
            <a:xfrm>
              <a:off x="3652118" y="3953677"/>
              <a:ext cx="888268" cy="285751"/>
              <a:chOff x="949595" y="2381996"/>
              <a:chExt cx="888268" cy="579120"/>
            </a:xfrm>
          </p:grpSpPr>
          <p:sp>
            <p:nvSpPr>
              <p:cNvPr id="475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6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8" name="Group 207"/>
            <p:cNvGrpSpPr/>
            <p:nvPr/>
          </p:nvGrpSpPr>
          <p:grpSpPr>
            <a:xfrm flipV="1">
              <a:off x="3678788" y="3925101"/>
              <a:ext cx="888268" cy="45719"/>
              <a:chOff x="949595" y="2381996"/>
              <a:chExt cx="888268" cy="579120"/>
            </a:xfrm>
          </p:grpSpPr>
          <p:sp>
            <p:nvSpPr>
              <p:cNvPr id="473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4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4577915" y="294115"/>
              <a:ext cx="888268" cy="656066"/>
              <a:chOff x="949595" y="1772395"/>
              <a:chExt cx="888268" cy="593891"/>
            </a:xfrm>
          </p:grpSpPr>
          <p:sp>
            <p:nvSpPr>
              <p:cNvPr id="471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2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0" name="Group 209"/>
            <p:cNvGrpSpPr/>
            <p:nvPr/>
          </p:nvGrpSpPr>
          <p:grpSpPr>
            <a:xfrm>
              <a:off x="4577915" y="931601"/>
              <a:ext cx="888268" cy="325699"/>
              <a:chOff x="949595" y="2381996"/>
              <a:chExt cx="888268" cy="579120"/>
            </a:xfrm>
          </p:grpSpPr>
          <p:sp>
            <p:nvSpPr>
              <p:cNvPr id="469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0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1" name="Group 210"/>
            <p:cNvGrpSpPr/>
            <p:nvPr/>
          </p:nvGrpSpPr>
          <p:grpSpPr>
            <a:xfrm flipV="1">
              <a:off x="4604585" y="558221"/>
              <a:ext cx="888268" cy="402273"/>
              <a:chOff x="949595" y="2381996"/>
              <a:chExt cx="888268" cy="579120"/>
            </a:xfrm>
          </p:grpSpPr>
          <p:sp>
            <p:nvSpPr>
              <p:cNvPr id="467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8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2" name="Group 211"/>
            <p:cNvGrpSpPr/>
            <p:nvPr/>
          </p:nvGrpSpPr>
          <p:grpSpPr>
            <a:xfrm>
              <a:off x="4581725" y="3269725"/>
              <a:ext cx="888268" cy="656066"/>
              <a:chOff x="949595" y="1772395"/>
              <a:chExt cx="888268" cy="593891"/>
            </a:xfrm>
          </p:grpSpPr>
          <p:sp>
            <p:nvSpPr>
              <p:cNvPr id="465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6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3" name="Group 212"/>
            <p:cNvGrpSpPr/>
            <p:nvPr/>
          </p:nvGrpSpPr>
          <p:grpSpPr>
            <a:xfrm>
              <a:off x="4570295" y="3918642"/>
              <a:ext cx="888268" cy="48316"/>
              <a:chOff x="949595" y="2381996"/>
              <a:chExt cx="888268" cy="579120"/>
            </a:xfrm>
          </p:grpSpPr>
          <p:sp>
            <p:nvSpPr>
              <p:cNvPr id="463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4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4" name="Group 213"/>
            <p:cNvGrpSpPr/>
            <p:nvPr/>
          </p:nvGrpSpPr>
          <p:grpSpPr>
            <a:xfrm flipV="1">
              <a:off x="4608395" y="3734966"/>
              <a:ext cx="888268" cy="201137"/>
              <a:chOff x="949595" y="2381996"/>
              <a:chExt cx="888268" cy="579120"/>
            </a:xfrm>
          </p:grpSpPr>
          <p:sp>
            <p:nvSpPr>
              <p:cNvPr id="461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2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" name="Group 214"/>
            <p:cNvGrpSpPr/>
            <p:nvPr/>
          </p:nvGrpSpPr>
          <p:grpSpPr>
            <a:xfrm>
              <a:off x="2744105" y="2705376"/>
              <a:ext cx="914938" cy="705321"/>
              <a:chOff x="2763155" y="3250206"/>
              <a:chExt cx="914938" cy="705321"/>
            </a:xfrm>
          </p:grpSpPr>
          <p:grpSp>
            <p:nvGrpSpPr>
              <p:cNvPr id="452" name="Group 451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5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3" name="Group 452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5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4" name="Group 453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5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6" name="Group 215"/>
            <p:cNvGrpSpPr/>
            <p:nvPr/>
          </p:nvGrpSpPr>
          <p:grpSpPr>
            <a:xfrm>
              <a:off x="1856375" y="1806216"/>
              <a:ext cx="914938" cy="705321"/>
              <a:chOff x="2763155" y="3250206"/>
              <a:chExt cx="914938" cy="705321"/>
            </a:xfrm>
          </p:grpSpPr>
          <p:grpSp>
            <p:nvGrpSpPr>
              <p:cNvPr id="443" name="Group 44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5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4" name="Group 44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4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5" name="Group 44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4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7" name="Group 216"/>
            <p:cNvGrpSpPr/>
            <p:nvPr/>
          </p:nvGrpSpPr>
          <p:grpSpPr>
            <a:xfrm>
              <a:off x="1860185" y="2404386"/>
              <a:ext cx="914938" cy="705321"/>
              <a:chOff x="2763155" y="3250206"/>
              <a:chExt cx="914938" cy="705321"/>
            </a:xfrm>
          </p:grpSpPr>
          <p:grpSp>
            <p:nvGrpSpPr>
              <p:cNvPr id="434" name="Group 433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4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35" name="Group 434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3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36" name="Group 435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3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8" name="Group 217"/>
            <p:cNvGrpSpPr/>
            <p:nvPr/>
          </p:nvGrpSpPr>
          <p:grpSpPr>
            <a:xfrm>
              <a:off x="2755535" y="1379496"/>
              <a:ext cx="914938" cy="705321"/>
              <a:chOff x="2763155" y="3250206"/>
              <a:chExt cx="914938" cy="705321"/>
            </a:xfrm>
          </p:grpSpPr>
          <p:grpSp>
            <p:nvGrpSpPr>
              <p:cNvPr id="425" name="Group 424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3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6" name="Group 425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3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7" name="Group 426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2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9" name="Group 218"/>
            <p:cNvGrpSpPr/>
            <p:nvPr/>
          </p:nvGrpSpPr>
          <p:grpSpPr>
            <a:xfrm>
              <a:off x="2747915" y="2080536"/>
              <a:ext cx="914938" cy="705321"/>
              <a:chOff x="2763155" y="3250206"/>
              <a:chExt cx="914938" cy="705321"/>
            </a:xfrm>
          </p:grpSpPr>
          <p:grpSp>
            <p:nvGrpSpPr>
              <p:cNvPr id="416" name="Group 415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2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7" name="Group 416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2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8" name="Group 417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1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0" name="Group 219"/>
            <p:cNvGrpSpPr/>
            <p:nvPr/>
          </p:nvGrpSpPr>
          <p:grpSpPr>
            <a:xfrm>
              <a:off x="2797445" y="1718586"/>
              <a:ext cx="914938" cy="705321"/>
              <a:chOff x="2763155" y="3250206"/>
              <a:chExt cx="914938" cy="705321"/>
            </a:xfrm>
          </p:grpSpPr>
          <p:grpSp>
            <p:nvGrpSpPr>
              <p:cNvPr id="407" name="Group 406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1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8" name="Group 407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1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9" name="Group 408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1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1" name="Group 220"/>
            <p:cNvGrpSpPr/>
            <p:nvPr/>
          </p:nvGrpSpPr>
          <p:grpSpPr>
            <a:xfrm>
              <a:off x="3635645" y="1653816"/>
              <a:ext cx="914938" cy="705321"/>
              <a:chOff x="2763155" y="3250206"/>
              <a:chExt cx="914938" cy="705321"/>
            </a:xfrm>
          </p:grpSpPr>
          <p:grpSp>
            <p:nvGrpSpPr>
              <p:cNvPr id="398" name="Group 397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0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9" name="Group 398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0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0" name="Group 399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0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2" name="Group 221"/>
            <p:cNvGrpSpPr/>
            <p:nvPr/>
          </p:nvGrpSpPr>
          <p:grpSpPr>
            <a:xfrm>
              <a:off x="3685175" y="1303296"/>
              <a:ext cx="914938" cy="705321"/>
              <a:chOff x="2763155" y="3250206"/>
              <a:chExt cx="914938" cy="705321"/>
            </a:xfrm>
          </p:grpSpPr>
          <p:grpSp>
            <p:nvGrpSpPr>
              <p:cNvPr id="389" name="Group 388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9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0" name="Group 389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9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1" name="Group 390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9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3" name="Group 222"/>
            <p:cNvGrpSpPr/>
            <p:nvPr/>
          </p:nvGrpSpPr>
          <p:grpSpPr>
            <a:xfrm>
              <a:off x="3688985" y="1078506"/>
              <a:ext cx="914938" cy="705321"/>
              <a:chOff x="2763155" y="3250206"/>
              <a:chExt cx="914938" cy="705321"/>
            </a:xfrm>
          </p:grpSpPr>
          <p:grpSp>
            <p:nvGrpSpPr>
              <p:cNvPr id="380" name="Group 37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8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81" name="Group 38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8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82" name="Group 38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8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4" name="Group 223"/>
            <p:cNvGrpSpPr/>
            <p:nvPr/>
          </p:nvGrpSpPr>
          <p:grpSpPr>
            <a:xfrm>
              <a:off x="3635645" y="2282466"/>
              <a:ext cx="914938" cy="705321"/>
              <a:chOff x="2763155" y="3250206"/>
              <a:chExt cx="914938" cy="705321"/>
            </a:xfrm>
          </p:grpSpPr>
          <p:grpSp>
            <p:nvGrpSpPr>
              <p:cNvPr id="371" name="Group 370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7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2" name="Group 371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7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3" name="Group 372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7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5" name="Group 224"/>
            <p:cNvGrpSpPr/>
            <p:nvPr/>
          </p:nvGrpSpPr>
          <p:grpSpPr>
            <a:xfrm>
              <a:off x="3650885" y="2812056"/>
              <a:ext cx="914938" cy="705321"/>
              <a:chOff x="2763155" y="3250206"/>
              <a:chExt cx="914938" cy="705321"/>
            </a:xfrm>
          </p:grpSpPr>
          <p:grpSp>
            <p:nvGrpSpPr>
              <p:cNvPr id="362" name="Group 361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6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3" name="Group 362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6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4" name="Group 363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6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6" name="Group 225"/>
            <p:cNvGrpSpPr/>
            <p:nvPr/>
          </p:nvGrpSpPr>
          <p:grpSpPr>
            <a:xfrm>
              <a:off x="4569095" y="987066"/>
              <a:ext cx="914938" cy="705321"/>
              <a:chOff x="2763155" y="3250206"/>
              <a:chExt cx="914938" cy="705321"/>
            </a:xfrm>
          </p:grpSpPr>
          <p:grpSp>
            <p:nvGrpSpPr>
              <p:cNvPr id="353" name="Group 35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6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4" name="Group 35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5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5" name="Group 35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5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7" name="Group 226"/>
            <p:cNvGrpSpPr/>
            <p:nvPr/>
          </p:nvGrpSpPr>
          <p:grpSpPr>
            <a:xfrm>
              <a:off x="4572905" y="1356636"/>
              <a:ext cx="914938" cy="705321"/>
              <a:chOff x="2763155" y="3250206"/>
              <a:chExt cx="914938" cy="705321"/>
            </a:xfrm>
          </p:grpSpPr>
          <p:grpSp>
            <p:nvGrpSpPr>
              <p:cNvPr id="344" name="Group 343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5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45" name="Group 344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4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46" name="Group 345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4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8" name="Group 227"/>
            <p:cNvGrpSpPr/>
            <p:nvPr/>
          </p:nvGrpSpPr>
          <p:grpSpPr>
            <a:xfrm>
              <a:off x="4565285" y="1566186"/>
              <a:ext cx="914938" cy="705321"/>
              <a:chOff x="2763155" y="3250206"/>
              <a:chExt cx="914938" cy="705321"/>
            </a:xfrm>
          </p:grpSpPr>
          <p:grpSp>
            <p:nvGrpSpPr>
              <p:cNvPr id="335" name="Group 334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4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6" name="Group 335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4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7" name="Group 336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3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9" name="Group 228"/>
            <p:cNvGrpSpPr/>
            <p:nvPr/>
          </p:nvGrpSpPr>
          <p:grpSpPr>
            <a:xfrm>
              <a:off x="4534805" y="1855746"/>
              <a:ext cx="914938" cy="705321"/>
              <a:chOff x="2763155" y="3250206"/>
              <a:chExt cx="914938" cy="705321"/>
            </a:xfrm>
          </p:grpSpPr>
          <p:grpSp>
            <p:nvGrpSpPr>
              <p:cNvPr id="326" name="Group 325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3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7" name="Group 326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3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8" name="Group 327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2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0" name="Group 229"/>
            <p:cNvGrpSpPr/>
            <p:nvPr/>
          </p:nvGrpSpPr>
          <p:grpSpPr>
            <a:xfrm>
              <a:off x="4550045" y="2202456"/>
              <a:ext cx="914938" cy="705321"/>
              <a:chOff x="2763155" y="3250206"/>
              <a:chExt cx="914938" cy="705321"/>
            </a:xfrm>
          </p:grpSpPr>
          <p:grpSp>
            <p:nvGrpSpPr>
              <p:cNvPr id="317" name="Group 316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2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8" name="Group 317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2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9" name="Group 318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2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1" name="Group 230"/>
            <p:cNvGrpSpPr/>
            <p:nvPr/>
          </p:nvGrpSpPr>
          <p:grpSpPr>
            <a:xfrm>
              <a:off x="4542425" y="2377716"/>
              <a:ext cx="914938" cy="705321"/>
              <a:chOff x="2763155" y="3250206"/>
              <a:chExt cx="914938" cy="705321"/>
            </a:xfrm>
          </p:grpSpPr>
          <p:grpSp>
            <p:nvGrpSpPr>
              <p:cNvPr id="308" name="Group 307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1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" name="Group 308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1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0" name="Group 309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1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2" name="Group 231"/>
            <p:cNvGrpSpPr/>
            <p:nvPr/>
          </p:nvGrpSpPr>
          <p:grpSpPr>
            <a:xfrm>
              <a:off x="4511945" y="2552976"/>
              <a:ext cx="914938" cy="705321"/>
              <a:chOff x="2763155" y="3250206"/>
              <a:chExt cx="914938" cy="705321"/>
            </a:xfrm>
          </p:grpSpPr>
          <p:grpSp>
            <p:nvGrpSpPr>
              <p:cNvPr id="299" name="Group 298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0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0" name="Group 299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0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1" name="Group 300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0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3" name="Group 232"/>
            <p:cNvGrpSpPr/>
            <p:nvPr/>
          </p:nvGrpSpPr>
          <p:grpSpPr>
            <a:xfrm>
              <a:off x="4538615" y="2728236"/>
              <a:ext cx="914938" cy="705321"/>
              <a:chOff x="2763155" y="3250206"/>
              <a:chExt cx="914938" cy="705321"/>
            </a:xfrm>
          </p:grpSpPr>
          <p:grpSp>
            <p:nvGrpSpPr>
              <p:cNvPr id="290" name="Group 28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9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1" name="Group 29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9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2" name="Group 29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9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4" name="Group 233"/>
            <p:cNvGrpSpPr/>
            <p:nvPr/>
          </p:nvGrpSpPr>
          <p:grpSpPr>
            <a:xfrm>
              <a:off x="4508135" y="2926356"/>
              <a:ext cx="914938" cy="705321"/>
              <a:chOff x="2763155" y="3250206"/>
              <a:chExt cx="914938" cy="705321"/>
            </a:xfrm>
          </p:grpSpPr>
          <p:grpSp>
            <p:nvGrpSpPr>
              <p:cNvPr id="281" name="Group 280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8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2" name="Group 281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8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3" name="Group 282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8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5" name="Group 234"/>
            <p:cNvGrpSpPr/>
            <p:nvPr/>
          </p:nvGrpSpPr>
          <p:grpSpPr>
            <a:xfrm>
              <a:off x="2789825" y="822960"/>
              <a:ext cx="888268" cy="468906"/>
              <a:chOff x="949595" y="1772395"/>
              <a:chExt cx="888268" cy="593891"/>
            </a:xfrm>
          </p:grpSpPr>
          <p:sp>
            <p:nvSpPr>
              <p:cNvPr id="279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" name="Line 12"/>
              <p:cNvSpPr>
                <a:spLocks noChangeShapeType="1"/>
              </p:cNvSpPr>
              <p:nvPr/>
            </p:nvSpPr>
            <p:spPr bwMode="auto">
              <a:xfrm>
                <a:off x="1389483" y="1772395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6" name="Group 235"/>
            <p:cNvGrpSpPr/>
            <p:nvPr/>
          </p:nvGrpSpPr>
          <p:grpSpPr>
            <a:xfrm>
              <a:off x="2770775" y="1154706"/>
              <a:ext cx="914938" cy="705321"/>
              <a:chOff x="2763155" y="3250206"/>
              <a:chExt cx="914938" cy="705321"/>
            </a:xfrm>
          </p:grpSpPr>
          <p:grpSp>
            <p:nvGrpSpPr>
              <p:cNvPr id="270" name="Group 26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7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1" name="Group 27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7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2" name="Group 27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7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3682565" y="598915"/>
              <a:ext cx="914938" cy="803441"/>
              <a:chOff x="3682565" y="598915"/>
              <a:chExt cx="914938" cy="803441"/>
            </a:xfrm>
          </p:grpSpPr>
          <p:grpSp>
            <p:nvGrpSpPr>
              <p:cNvPr id="261" name="Group 260"/>
              <p:cNvGrpSpPr/>
              <p:nvPr/>
            </p:nvGrpSpPr>
            <p:grpSpPr>
              <a:xfrm>
                <a:off x="3682565" y="598915"/>
                <a:ext cx="888268" cy="233156"/>
                <a:chOff x="949595" y="1772395"/>
                <a:chExt cx="888268" cy="593891"/>
              </a:xfrm>
            </p:grpSpPr>
            <p:sp>
              <p:nvSpPr>
                <p:cNvPr id="26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2" name="Group 261"/>
              <p:cNvGrpSpPr/>
              <p:nvPr/>
            </p:nvGrpSpPr>
            <p:grpSpPr>
              <a:xfrm>
                <a:off x="3682565" y="813491"/>
                <a:ext cx="888268" cy="588865"/>
                <a:chOff x="949595" y="2381996"/>
                <a:chExt cx="888268" cy="579120"/>
              </a:xfrm>
            </p:grpSpPr>
            <p:sp>
              <p:nvSpPr>
                <p:cNvPr id="26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3" name="Group 262"/>
              <p:cNvGrpSpPr/>
              <p:nvPr/>
            </p:nvGrpSpPr>
            <p:grpSpPr>
              <a:xfrm>
                <a:off x="3709235" y="830166"/>
                <a:ext cx="888268" cy="124295"/>
                <a:chOff x="949595" y="2381996"/>
                <a:chExt cx="888268" cy="579120"/>
              </a:xfrm>
            </p:grpSpPr>
            <p:sp>
              <p:nvSpPr>
                <p:cNvPr id="26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8" name="Group 237"/>
            <p:cNvGrpSpPr/>
            <p:nvPr/>
          </p:nvGrpSpPr>
          <p:grpSpPr>
            <a:xfrm>
              <a:off x="1844945" y="3128756"/>
              <a:ext cx="914938" cy="826771"/>
              <a:chOff x="1844945" y="3128756"/>
              <a:chExt cx="914938" cy="826771"/>
            </a:xfrm>
          </p:grpSpPr>
          <p:grpSp>
            <p:nvGrpSpPr>
              <p:cNvPr id="252" name="Group 251"/>
              <p:cNvGrpSpPr/>
              <p:nvPr/>
            </p:nvGrpSpPr>
            <p:grpSpPr>
              <a:xfrm>
                <a:off x="1844945" y="3128756"/>
                <a:ext cx="888268" cy="121450"/>
                <a:chOff x="949595" y="1772395"/>
                <a:chExt cx="888268" cy="593891"/>
              </a:xfrm>
            </p:grpSpPr>
            <p:sp>
              <p:nvSpPr>
                <p:cNvPr id="25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3" name="Group 252"/>
              <p:cNvGrpSpPr/>
              <p:nvPr/>
            </p:nvGrpSpPr>
            <p:grpSpPr>
              <a:xfrm>
                <a:off x="1844945" y="3231626"/>
                <a:ext cx="888268" cy="723901"/>
                <a:chOff x="949595" y="2381996"/>
                <a:chExt cx="888268" cy="579120"/>
              </a:xfrm>
            </p:grpSpPr>
            <p:sp>
              <p:nvSpPr>
                <p:cNvPr id="25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4" name="Group 253"/>
              <p:cNvGrpSpPr/>
              <p:nvPr/>
            </p:nvGrpSpPr>
            <p:grpSpPr>
              <a:xfrm>
                <a:off x="1871615" y="3246866"/>
                <a:ext cx="888268" cy="443492"/>
                <a:chOff x="949595" y="2381996"/>
                <a:chExt cx="888268" cy="579120"/>
              </a:xfrm>
            </p:grpSpPr>
            <p:sp>
              <p:nvSpPr>
                <p:cNvPr id="25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9" name="Group 238"/>
            <p:cNvGrpSpPr/>
            <p:nvPr/>
          </p:nvGrpSpPr>
          <p:grpSpPr>
            <a:xfrm>
              <a:off x="2763155" y="3250206"/>
              <a:ext cx="914938" cy="705321"/>
              <a:chOff x="2763155" y="3250206"/>
              <a:chExt cx="914938" cy="705321"/>
            </a:xfrm>
          </p:grpSpPr>
          <p:grpSp>
            <p:nvGrpSpPr>
              <p:cNvPr id="243" name="Group 24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5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4" name="Group 24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4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5" name="Group 24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4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40" name="Group 239"/>
            <p:cNvGrpSpPr/>
            <p:nvPr/>
          </p:nvGrpSpPr>
          <p:grpSpPr>
            <a:xfrm>
              <a:off x="3652118" y="3360420"/>
              <a:ext cx="888268" cy="611837"/>
              <a:chOff x="949595" y="1772395"/>
              <a:chExt cx="888268" cy="593891"/>
            </a:xfrm>
          </p:grpSpPr>
          <p:sp>
            <p:nvSpPr>
              <p:cNvPr id="241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" name="TextBox 3"/>
          <p:cNvSpPr txBox="1"/>
          <p:nvPr/>
        </p:nvSpPr>
        <p:spPr>
          <a:xfrm>
            <a:off x="2093204" y="2522862"/>
            <a:ext cx="4884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1am          2am          3am         4am         5am   ….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83203" y="3714794"/>
            <a:ext cx="2230098" cy="1912756"/>
            <a:chOff x="383203" y="3714794"/>
            <a:chExt cx="2230098" cy="1912756"/>
          </a:xfrm>
        </p:grpSpPr>
        <p:sp>
          <p:nvSpPr>
            <p:cNvPr id="5" name="Oval 4"/>
            <p:cNvSpPr/>
            <p:nvPr/>
          </p:nvSpPr>
          <p:spPr bwMode="auto">
            <a:xfrm>
              <a:off x="2434728" y="3714794"/>
              <a:ext cx="154236" cy="1485965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83203" y="5258218"/>
              <a:ext cx="2230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i="0" dirty="0">
                  <a:solidFill>
                    <a:srgbClr val="0033CC"/>
                  </a:solidFill>
                </a:rPr>
                <a:t>Change in wind speed</a:t>
              </a:r>
            </a:p>
          </p:txBody>
        </p:sp>
      </p:grpSp>
      <p:grpSp>
        <p:nvGrpSpPr>
          <p:cNvPr id="498" name="Group 497"/>
          <p:cNvGrpSpPr/>
          <p:nvPr/>
        </p:nvGrpSpPr>
        <p:grpSpPr>
          <a:xfrm>
            <a:off x="1337620" y="4909359"/>
            <a:ext cx="2230098" cy="1177112"/>
            <a:chOff x="383203" y="4186037"/>
            <a:chExt cx="2230098" cy="1177112"/>
          </a:xfrm>
        </p:grpSpPr>
        <p:sp>
          <p:nvSpPr>
            <p:cNvPr id="499" name="Oval 498"/>
            <p:cNvSpPr/>
            <p:nvPr/>
          </p:nvSpPr>
          <p:spPr bwMode="auto">
            <a:xfrm>
              <a:off x="2373518" y="4186037"/>
              <a:ext cx="152535" cy="767205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0" name="TextBox 499"/>
            <p:cNvSpPr txBox="1"/>
            <p:nvPr/>
          </p:nvSpPr>
          <p:spPr>
            <a:xfrm>
              <a:off x="383203" y="4993817"/>
              <a:ext cx="2230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i="0" dirty="0">
                  <a:solidFill>
                    <a:srgbClr val="0033CC"/>
                  </a:solidFill>
                </a:rPr>
                <a:t>Change in wind speed</a:t>
              </a:r>
            </a:p>
          </p:txBody>
        </p:sp>
      </p:grpSp>
      <p:grpSp>
        <p:nvGrpSpPr>
          <p:cNvPr id="501" name="Group 500"/>
          <p:cNvGrpSpPr/>
          <p:nvPr/>
        </p:nvGrpSpPr>
        <p:grpSpPr>
          <a:xfrm>
            <a:off x="2287184" y="5073482"/>
            <a:ext cx="2230098" cy="1470187"/>
            <a:chOff x="383203" y="4186037"/>
            <a:chExt cx="2230098" cy="1470187"/>
          </a:xfrm>
        </p:grpSpPr>
        <p:sp>
          <p:nvSpPr>
            <p:cNvPr id="502" name="Oval 501"/>
            <p:cNvSpPr/>
            <p:nvPr/>
          </p:nvSpPr>
          <p:spPr bwMode="auto">
            <a:xfrm>
              <a:off x="2373518" y="4186037"/>
              <a:ext cx="152535" cy="767205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3" name="TextBox 502"/>
            <p:cNvSpPr txBox="1"/>
            <p:nvPr/>
          </p:nvSpPr>
          <p:spPr>
            <a:xfrm>
              <a:off x="383203" y="5286892"/>
              <a:ext cx="2230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i="0" dirty="0">
                  <a:solidFill>
                    <a:srgbClr val="0033CC"/>
                  </a:solidFill>
                </a:rPr>
                <a:t>Change in wind speed</a:t>
              </a:r>
            </a:p>
          </p:txBody>
        </p:sp>
      </p:grpSp>
      <p:sp>
        <p:nvSpPr>
          <p:cNvPr id="504" name="Slide Number Placeholder 5">
            <a:extLst>
              <a:ext uri="{FF2B5EF4-FFF2-40B4-BE49-F238E27FC236}">
                <a16:creationId xmlns:a16="http://schemas.microsoft.com/office/drawing/2014/main" id="{52A3B88B-DD58-4978-ADE6-86FBF46ED010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1042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60490" cy="886937"/>
          </a:xfrm>
        </p:spPr>
        <p:txBody>
          <a:bodyPr/>
          <a:lstStyle/>
          <a:p>
            <a:r>
              <a:rPr lang="en-US" dirty="0"/>
              <a:t>Two stage </a:t>
            </a:r>
            <a:r>
              <a:rPr lang="en-US" dirty="0" err="1"/>
              <a:t>lookahead</a:t>
            </a:r>
            <a:r>
              <a:rPr lang="en-US" dirty="0"/>
              <a:t> approxima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1689691" y="2885827"/>
            <a:ext cx="4627325" cy="3193734"/>
            <a:chOff x="1580507" y="3199731"/>
            <a:chExt cx="4627325" cy="3193734"/>
          </a:xfrm>
        </p:grpSpPr>
        <p:sp>
          <p:nvSpPr>
            <p:cNvPr id="47" name="Line 5"/>
            <p:cNvSpPr>
              <a:spLocks noChangeShapeType="1"/>
            </p:cNvSpPr>
            <p:nvPr/>
          </p:nvSpPr>
          <p:spPr bwMode="auto">
            <a:xfrm>
              <a:off x="1580508" y="4782112"/>
              <a:ext cx="46273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6"/>
            <p:cNvSpPr>
              <a:spLocks noChangeShapeType="1"/>
            </p:cNvSpPr>
            <p:nvPr/>
          </p:nvSpPr>
          <p:spPr bwMode="auto">
            <a:xfrm flipV="1">
              <a:off x="2299675" y="4660661"/>
              <a:ext cx="772534" cy="121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6"/>
            <p:cNvSpPr>
              <a:spLocks noChangeShapeType="1"/>
            </p:cNvSpPr>
            <p:nvPr/>
          </p:nvSpPr>
          <p:spPr bwMode="auto">
            <a:xfrm>
              <a:off x="2299675" y="4774961"/>
              <a:ext cx="772534" cy="8869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6"/>
            <p:cNvSpPr>
              <a:spLocks noChangeShapeType="1"/>
            </p:cNvSpPr>
            <p:nvPr/>
          </p:nvSpPr>
          <p:spPr bwMode="auto">
            <a:xfrm>
              <a:off x="2326345" y="4790201"/>
              <a:ext cx="740590" cy="4434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6"/>
            <p:cNvSpPr>
              <a:spLocks noChangeShapeType="1"/>
            </p:cNvSpPr>
            <p:nvPr/>
          </p:nvSpPr>
          <p:spPr bwMode="auto">
            <a:xfrm flipV="1">
              <a:off x="2337775" y="3810285"/>
              <a:ext cx="740590" cy="9527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6"/>
            <p:cNvSpPr>
              <a:spLocks noChangeShapeType="1"/>
            </p:cNvSpPr>
            <p:nvPr/>
          </p:nvSpPr>
          <p:spPr bwMode="auto">
            <a:xfrm flipV="1">
              <a:off x="2333007" y="3287363"/>
              <a:ext cx="740590" cy="14995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6"/>
            <p:cNvSpPr>
              <a:spLocks noChangeShapeType="1"/>
            </p:cNvSpPr>
            <p:nvPr/>
          </p:nvSpPr>
          <p:spPr bwMode="auto">
            <a:xfrm>
              <a:off x="2323483" y="4798769"/>
              <a:ext cx="740590" cy="1503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3046747" y="3301654"/>
              <a:ext cx="2878456" cy="2986083"/>
              <a:chOff x="1713990" y="900117"/>
              <a:chExt cx="764550" cy="2986083"/>
            </a:xfrm>
          </p:grpSpPr>
          <p:sp>
            <p:nvSpPr>
              <p:cNvPr id="63" name="Line 12"/>
              <p:cNvSpPr>
                <a:spLocks noChangeShapeType="1"/>
              </p:cNvSpPr>
              <p:nvPr/>
            </p:nvSpPr>
            <p:spPr bwMode="auto">
              <a:xfrm>
                <a:off x="1723655" y="2259124"/>
                <a:ext cx="7548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12"/>
              <p:cNvSpPr>
                <a:spLocks noChangeShapeType="1"/>
              </p:cNvSpPr>
              <p:nvPr/>
            </p:nvSpPr>
            <p:spPr bwMode="auto">
              <a:xfrm>
                <a:off x="1720597" y="3246120"/>
                <a:ext cx="7548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12"/>
              <p:cNvSpPr>
                <a:spLocks noChangeShapeType="1"/>
              </p:cNvSpPr>
              <p:nvPr/>
            </p:nvSpPr>
            <p:spPr bwMode="auto">
              <a:xfrm>
                <a:off x="1720900" y="2817868"/>
                <a:ext cx="7548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12"/>
              <p:cNvSpPr>
                <a:spLocks noChangeShapeType="1"/>
              </p:cNvSpPr>
              <p:nvPr/>
            </p:nvSpPr>
            <p:spPr bwMode="auto">
              <a:xfrm>
                <a:off x="1719999" y="1423038"/>
                <a:ext cx="7548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12"/>
              <p:cNvSpPr>
                <a:spLocks noChangeShapeType="1"/>
              </p:cNvSpPr>
              <p:nvPr/>
            </p:nvSpPr>
            <p:spPr bwMode="auto">
              <a:xfrm>
                <a:off x="1720753" y="900117"/>
                <a:ext cx="7548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Line 12"/>
              <p:cNvSpPr>
                <a:spLocks noChangeShapeType="1"/>
              </p:cNvSpPr>
              <p:nvPr/>
            </p:nvSpPr>
            <p:spPr bwMode="auto">
              <a:xfrm>
                <a:off x="1713990" y="3886200"/>
                <a:ext cx="7548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55" name="Straight Connector 54"/>
            <p:cNvCxnSpPr>
              <a:endCxn id="50" idx="0"/>
            </p:cNvCxnSpPr>
            <p:nvPr/>
          </p:nvCxnSpPr>
          <p:spPr>
            <a:xfrm flipH="1">
              <a:off x="2326345" y="3230211"/>
              <a:ext cx="1906" cy="15599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3066459" y="3199731"/>
              <a:ext cx="0" cy="318611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3622719" y="3207351"/>
              <a:ext cx="0" cy="318611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4186599" y="3207351"/>
              <a:ext cx="0" cy="318611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4750479" y="3207351"/>
              <a:ext cx="0" cy="318611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5314359" y="3207351"/>
              <a:ext cx="0" cy="318611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5878239" y="3207351"/>
              <a:ext cx="0" cy="318611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1580507" y="3296883"/>
              <a:ext cx="0" cy="14875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427742" y="2009845"/>
            <a:ext cx="2055813" cy="1048805"/>
            <a:chOff x="318558" y="2323749"/>
            <a:chExt cx="2055813" cy="1048805"/>
          </a:xfrm>
        </p:grpSpPr>
        <p:graphicFrame>
          <p:nvGraphicFramePr>
            <p:cNvPr id="70" name="Object 69"/>
            <p:cNvGraphicFramePr>
              <a:graphicFrameLocks noChangeAspect="1"/>
            </p:cNvGraphicFramePr>
            <p:nvPr>
              <p:extLst/>
            </p:nvPr>
          </p:nvGraphicFramePr>
          <p:xfrm>
            <a:off x="1785853" y="2456883"/>
            <a:ext cx="376238" cy="520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70" name="Object 6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85853" y="2456883"/>
                          <a:ext cx="376238" cy="5209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/>
            </p:nvPr>
          </p:nvGraphicFramePr>
          <p:xfrm>
            <a:off x="1518325" y="2805817"/>
            <a:ext cx="822325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6" imgW="533160" imgH="368280" progId="Equation.DSMT4">
                    <p:embed/>
                  </p:oleObj>
                </mc:Choice>
                <mc:Fallback>
                  <p:oleObj name="Equation" r:id="rId6" imgW="533160" imgH="368280" progId="Equation.DSMT4">
                    <p:embed/>
                    <p:pic>
                      <p:nvPicPr>
                        <p:cNvPr id="71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325" y="2805817"/>
                          <a:ext cx="822325" cy="566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>
              <p:extLst/>
            </p:nvPr>
          </p:nvGraphicFramePr>
          <p:xfrm>
            <a:off x="318558" y="2323749"/>
            <a:ext cx="205581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8" imgW="1143000" imgH="203040" progId="Equation.DSMT4">
                    <p:embed/>
                  </p:oleObj>
                </mc:Choice>
                <mc:Fallback>
                  <p:oleObj name="Equation" r:id="rId8" imgW="1143000" imgH="203040" progId="Equation.DSMT4">
                    <p:embed/>
                    <p:pic>
                      <p:nvPicPr>
                        <p:cNvPr id="72" name="Object 7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8558" y="2323749"/>
                          <a:ext cx="2055813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2"/>
          <p:cNvGrpSpPr/>
          <p:nvPr/>
        </p:nvGrpSpPr>
        <p:grpSpPr>
          <a:xfrm>
            <a:off x="1008889" y="2228916"/>
            <a:ext cx="2188476" cy="3861950"/>
            <a:chOff x="899705" y="2542820"/>
            <a:chExt cx="2188476" cy="3861950"/>
          </a:xfrm>
        </p:grpSpPr>
        <p:graphicFrame>
          <p:nvGraphicFramePr>
            <p:cNvPr id="74" name="Object 73"/>
            <p:cNvGraphicFramePr>
              <a:graphicFrameLocks noChangeAspect="1"/>
            </p:cNvGraphicFramePr>
            <p:nvPr>
              <p:extLst/>
            </p:nvPr>
          </p:nvGraphicFramePr>
          <p:xfrm>
            <a:off x="2266330" y="2830160"/>
            <a:ext cx="821851" cy="567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10" imgW="533160" imgH="368280" progId="Equation.DSMT4">
                    <p:embed/>
                  </p:oleObj>
                </mc:Choice>
                <mc:Fallback>
                  <p:oleObj name="Equation" r:id="rId10" imgW="533160" imgH="368280" progId="Equation.DSMT4">
                    <p:embed/>
                    <p:pic>
                      <p:nvPicPr>
                        <p:cNvPr id="74" name="Object 7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66330" y="2830160"/>
                          <a:ext cx="821851" cy="5674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5" name="Group 74"/>
            <p:cNvGrpSpPr/>
            <p:nvPr/>
          </p:nvGrpSpPr>
          <p:grpSpPr>
            <a:xfrm>
              <a:off x="899705" y="2542820"/>
              <a:ext cx="2111250" cy="3861950"/>
              <a:chOff x="899705" y="2542820"/>
              <a:chExt cx="2111250" cy="3861950"/>
            </a:xfrm>
          </p:grpSpPr>
          <p:graphicFrame>
            <p:nvGraphicFramePr>
              <p:cNvPr id="76" name="Object 7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490962" y="3431825"/>
              <a:ext cx="439738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4" name="Equation" r:id="rId12" imgW="190440" imgH="203040" progId="Equation.DSMT4">
                      <p:embed/>
                    </p:oleObj>
                  </mc:Choice>
                  <mc:Fallback>
                    <p:oleObj name="Equation" r:id="rId12" imgW="190440" imgH="203040" progId="Equation.DSMT4">
                      <p:embed/>
                      <p:pic>
                        <p:nvPicPr>
                          <p:cNvPr id="76" name="Object 75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490962" y="3431825"/>
                            <a:ext cx="439738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Object 7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539468" y="4174600"/>
              <a:ext cx="471487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5" name="Equation" r:id="rId14" imgW="203040" imgH="203040" progId="Equation.DSMT4">
                      <p:embed/>
                    </p:oleObj>
                  </mc:Choice>
                  <mc:Fallback>
                    <p:oleObj name="Equation" r:id="rId14" imgW="203040" imgH="203040" progId="Equation.DSMT4">
                      <p:embed/>
                      <p:pic>
                        <p:nvPicPr>
                          <p:cNvPr id="77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9468" y="4174600"/>
                            <a:ext cx="471487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Object 7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85129" y="5625929"/>
              <a:ext cx="530225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6" name="Equation" r:id="rId16" imgW="228600" imgH="203040" progId="Equation.DSMT4">
                      <p:embed/>
                    </p:oleObj>
                  </mc:Choice>
                  <mc:Fallback>
                    <p:oleObj name="Equation" r:id="rId16" imgW="228600" imgH="203040" progId="Equation.DSMT4">
                      <p:embed/>
                      <p:pic>
                        <p:nvPicPr>
                          <p:cNvPr id="78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5129" y="5625929"/>
                            <a:ext cx="530225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" name="Object 7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496266" y="2542820"/>
              <a:ext cx="434975" cy="52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7" name="Equation" r:id="rId18" imgW="190440" imgH="228600" progId="Equation.DSMT4">
                      <p:embed/>
                    </p:oleObj>
                  </mc:Choice>
                  <mc:Fallback>
                    <p:oleObj name="Equation" r:id="rId18" imgW="190440" imgH="228600" progId="Equation.DSMT4">
                      <p:embed/>
                      <p:pic>
                        <p:nvPicPr>
                          <p:cNvPr id="79" name="Object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266" y="2542820"/>
                            <a:ext cx="434975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" name="Oval 79"/>
              <p:cNvSpPr/>
              <p:nvPr/>
            </p:nvSpPr>
            <p:spPr bwMode="auto">
              <a:xfrm>
                <a:off x="2358469" y="2946644"/>
                <a:ext cx="634559" cy="3458126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33CC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899705" y="5310244"/>
                <a:ext cx="14798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000" i="0" dirty="0">
                    <a:solidFill>
                      <a:srgbClr val="0033CC"/>
                    </a:solidFill>
                  </a:rPr>
                  <a:t>2) See wind:</a:t>
                </a:r>
              </a:p>
            </p:txBody>
          </p:sp>
        </p:grpSp>
      </p:grpSp>
      <p:grpSp>
        <p:nvGrpSpPr>
          <p:cNvPr id="82" name="Group 81"/>
          <p:cNvGrpSpPr/>
          <p:nvPr/>
        </p:nvGrpSpPr>
        <p:grpSpPr>
          <a:xfrm>
            <a:off x="3130932" y="1937731"/>
            <a:ext cx="2889690" cy="1139550"/>
            <a:chOff x="3021748" y="2251635"/>
            <a:chExt cx="2889690" cy="1139550"/>
          </a:xfrm>
        </p:grpSpPr>
        <p:grpSp>
          <p:nvGrpSpPr>
            <p:cNvPr id="83" name="Group 82"/>
            <p:cNvGrpSpPr/>
            <p:nvPr/>
          </p:nvGrpSpPr>
          <p:grpSpPr>
            <a:xfrm>
              <a:off x="3021748" y="2528540"/>
              <a:ext cx="2889690" cy="862645"/>
              <a:chOff x="3021748" y="2528540"/>
              <a:chExt cx="2889690" cy="862645"/>
            </a:xfrm>
          </p:grpSpPr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21748" y="2824447"/>
              <a:ext cx="2889690" cy="566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8" name="Equation" r:id="rId20" imgW="1803240" imgH="368280" progId="Equation.DSMT4">
                      <p:embed/>
                    </p:oleObj>
                  </mc:Choice>
                  <mc:Fallback>
                    <p:oleObj name="Equation" r:id="rId20" imgW="1803240" imgH="368280" progId="Equation.DSMT4">
                      <p:embed/>
                      <p:pic>
                        <p:nvPicPr>
                          <p:cNvPr id="85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1748" y="2824447"/>
                            <a:ext cx="2889690" cy="566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Object 8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75786" y="2528540"/>
              <a:ext cx="1590675" cy="52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9" name="Equation" r:id="rId22" imgW="698400" imgH="228600" progId="Equation.DSMT4">
                      <p:embed/>
                    </p:oleObj>
                  </mc:Choice>
                  <mc:Fallback>
                    <p:oleObj name="Equation" r:id="rId22" imgW="698400" imgH="228600" progId="Equation.DSMT4">
                      <p:embed/>
                      <p:pic>
                        <p:nvPicPr>
                          <p:cNvPr id="86" name="Object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5786" y="2528540"/>
                            <a:ext cx="1590675" cy="52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4" name="TextBox 83"/>
            <p:cNvSpPr txBox="1"/>
            <p:nvPr/>
          </p:nvSpPr>
          <p:spPr>
            <a:xfrm>
              <a:off x="3359464" y="2251635"/>
              <a:ext cx="22894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FF66FF"/>
                  </a:solidFill>
                </a:rPr>
                <a:t>3) Schedule turbines</a:t>
              </a:r>
            </a:p>
          </p:txBody>
        </p:sp>
      </p:grpSp>
      <p:sp>
        <p:nvSpPr>
          <p:cNvPr id="45" name="Slide Number Placeholder 5">
            <a:extLst>
              <a:ext uri="{FF2B5EF4-FFF2-40B4-BE49-F238E27FC236}">
                <a16:creationId xmlns:a16="http://schemas.microsoft.com/office/drawing/2014/main" id="{C121CC59-8FA4-41FE-A076-4C7733E6AA19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960884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unit commit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to construct </a:t>
            </a:r>
            <a:r>
              <a:rPr lang="en-US" i="1" dirty="0"/>
              <a:t>scenarios</a:t>
            </a:r>
            <a:r>
              <a:rPr lang="en-US" dirty="0"/>
              <a:t> of what might happen.</a:t>
            </a:r>
          </a:p>
          <a:p>
            <a:pPr lvl="1"/>
            <a:r>
              <a:rPr lang="en-US" dirty="0"/>
              <a:t>“Scenarios” are possible stochastic outcomes in a </a:t>
            </a:r>
            <a:r>
              <a:rPr lang="en-US" dirty="0" err="1"/>
              <a:t>lookahead</a:t>
            </a:r>
            <a:r>
              <a:rPr lang="en-US" dirty="0"/>
              <a:t> model (not to be confused with “sample paths” that represent realizations in a base model)</a:t>
            </a:r>
          </a:p>
          <a:p>
            <a:pPr lvl="1"/>
            <a:r>
              <a:rPr lang="en-US" dirty="0"/>
              <a:t>For our problem, assume the only uncertainty is the energy generated by wind.</a:t>
            </a:r>
          </a:p>
          <a:p>
            <a:pPr lvl="1"/>
            <a:r>
              <a:rPr lang="en-US" dirty="0"/>
              <a:t>We developed a mathematical model that models the errors in forecast. We then sample errors from this model, and add it to the forecast to get a realization of the energy that </a:t>
            </a:r>
            <a:r>
              <a:rPr lang="en-US" i="1" dirty="0"/>
              <a:t>might</a:t>
            </a:r>
            <a:r>
              <a:rPr lang="en-US" dirty="0"/>
              <a:t> be generated from wind over the day.</a:t>
            </a:r>
          </a:p>
          <a:p>
            <a:pPr lvl="1"/>
            <a:r>
              <a:rPr lang="en-US" dirty="0"/>
              <a:t>Below we show five scenarios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A409B12-7745-437F-B0DB-ED152E2713E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71921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826592"/>
          </a:xfrm>
        </p:spPr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170858"/>
            <a:ext cx="8319224" cy="5179385"/>
          </a:xfrm>
        </p:spPr>
        <p:txBody>
          <a:bodyPr>
            <a:normAutofit/>
          </a:bodyPr>
          <a:lstStyle/>
          <a:p>
            <a:r>
              <a:rPr lang="en-US" sz="2400" kern="0" dirty="0"/>
              <a:t>Creating wind scenarios (Scenario #1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4" y="2375601"/>
            <a:ext cx="9126311" cy="3933293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F478FE-FCDC-45B0-9E44-E4BA95264FD9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40987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826592"/>
          </a:xfrm>
        </p:spPr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170858"/>
            <a:ext cx="8319224" cy="5179385"/>
          </a:xfrm>
        </p:spPr>
        <p:txBody>
          <a:bodyPr>
            <a:normAutofit/>
          </a:bodyPr>
          <a:lstStyle/>
          <a:p>
            <a:r>
              <a:rPr lang="en-US" sz="2400" dirty="0"/>
              <a:t>Creating wind scenarios (Scenario #2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" y="2373701"/>
            <a:ext cx="9135128" cy="3937093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8FD112-A036-490C-B339-9210B1E8821B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41285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826592"/>
          </a:xfrm>
        </p:spPr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170858"/>
            <a:ext cx="8319224" cy="5179385"/>
          </a:xfrm>
        </p:spPr>
        <p:txBody>
          <a:bodyPr>
            <a:normAutofit/>
          </a:bodyPr>
          <a:lstStyle/>
          <a:p>
            <a:r>
              <a:rPr lang="en-US" sz="2400" dirty="0"/>
              <a:t>Creating wind scenarios (Scenario #3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5" y="2374680"/>
            <a:ext cx="9137289" cy="3935134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577532-04FF-462D-BC7B-7924307E7319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90831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826592"/>
          </a:xfrm>
        </p:spPr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170858"/>
            <a:ext cx="8319224" cy="5179385"/>
          </a:xfrm>
        </p:spPr>
        <p:txBody>
          <a:bodyPr>
            <a:normAutofit/>
          </a:bodyPr>
          <a:lstStyle/>
          <a:p>
            <a:r>
              <a:rPr lang="en-US" sz="2400" dirty="0"/>
              <a:t>Creating wind scenarios (Scenario #4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5" y="2371790"/>
            <a:ext cx="9128448" cy="3940916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9DD311-04CC-49CF-BA6A-EB4451AAEE9B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13198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Stochastic lookahead polici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61388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826592"/>
          </a:xfrm>
        </p:spPr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170858"/>
            <a:ext cx="8319224" cy="5179385"/>
          </a:xfrm>
        </p:spPr>
        <p:txBody>
          <a:bodyPr>
            <a:normAutofit/>
          </a:bodyPr>
          <a:lstStyle/>
          <a:p>
            <a:r>
              <a:rPr lang="en-US" sz="2400" dirty="0"/>
              <a:t>Creating wind scenarios (Scenario #5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9" y="2379911"/>
            <a:ext cx="9097502" cy="3924674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9BDFF2-1059-4F14-9E5B-BA603D6CA9AC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86505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60490" cy="3266954"/>
          </a:xfrm>
        </p:spPr>
        <p:txBody>
          <a:bodyPr/>
          <a:lstStyle/>
          <a:p>
            <a:r>
              <a:rPr lang="en-US" dirty="0"/>
              <a:t>The two-stage approxima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580508" y="2212622"/>
            <a:ext cx="5452470" cy="4089403"/>
            <a:chOff x="1580508" y="3287363"/>
            <a:chExt cx="4344695" cy="3014662"/>
          </a:xfrm>
        </p:grpSpPr>
        <p:sp>
          <p:nvSpPr>
            <p:cNvPr id="570" name="Line 5"/>
            <p:cNvSpPr>
              <a:spLocks noChangeShapeType="1"/>
            </p:cNvSpPr>
            <p:nvPr/>
          </p:nvSpPr>
          <p:spPr bwMode="auto">
            <a:xfrm>
              <a:off x="1580508" y="4782112"/>
              <a:ext cx="760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1" name="Line 6"/>
            <p:cNvSpPr>
              <a:spLocks noChangeShapeType="1"/>
            </p:cNvSpPr>
            <p:nvPr/>
          </p:nvSpPr>
          <p:spPr bwMode="auto">
            <a:xfrm flipV="1">
              <a:off x="2299675" y="4760203"/>
              <a:ext cx="810514" cy="219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2" name="Line 6"/>
            <p:cNvSpPr>
              <a:spLocks noChangeShapeType="1"/>
            </p:cNvSpPr>
            <p:nvPr/>
          </p:nvSpPr>
          <p:spPr bwMode="auto">
            <a:xfrm>
              <a:off x="2323482" y="4779294"/>
              <a:ext cx="750113" cy="7857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" name="Line 6"/>
            <p:cNvSpPr>
              <a:spLocks noChangeShapeType="1"/>
            </p:cNvSpPr>
            <p:nvPr/>
          </p:nvSpPr>
          <p:spPr bwMode="auto">
            <a:xfrm flipV="1">
              <a:off x="2333007" y="4031263"/>
              <a:ext cx="748740" cy="7532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" name="Line 6"/>
            <p:cNvSpPr>
              <a:spLocks noChangeShapeType="1"/>
            </p:cNvSpPr>
            <p:nvPr/>
          </p:nvSpPr>
          <p:spPr bwMode="auto">
            <a:xfrm flipV="1">
              <a:off x="2333007" y="3287363"/>
              <a:ext cx="740590" cy="14995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" name="Line 6"/>
            <p:cNvSpPr>
              <a:spLocks noChangeShapeType="1"/>
            </p:cNvSpPr>
            <p:nvPr/>
          </p:nvSpPr>
          <p:spPr bwMode="auto">
            <a:xfrm>
              <a:off x="2323483" y="4798769"/>
              <a:ext cx="740590" cy="15032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77" name="Group 576"/>
            <p:cNvGrpSpPr/>
            <p:nvPr/>
          </p:nvGrpSpPr>
          <p:grpSpPr>
            <a:xfrm>
              <a:off x="3046747" y="3301654"/>
              <a:ext cx="2878456" cy="2986083"/>
              <a:chOff x="1713990" y="900117"/>
              <a:chExt cx="764550" cy="2986083"/>
            </a:xfrm>
          </p:grpSpPr>
          <p:sp>
            <p:nvSpPr>
              <p:cNvPr id="586" name="Line 12"/>
              <p:cNvSpPr>
                <a:spLocks noChangeShapeType="1"/>
              </p:cNvSpPr>
              <p:nvPr/>
            </p:nvSpPr>
            <p:spPr bwMode="auto">
              <a:xfrm>
                <a:off x="1723655" y="2360725"/>
                <a:ext cx="7548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7" name="Line 12"/>
              <p:cNvSpPr>
                <a:spLocks noChangeShapeType="1"/>
              </p:cNvSpPr>
              <p:nvPr/>
            </p:nvSpPr>
            <p:spPr bwMode="auto">
              <a:xfrm>
                <a:off x="1720597" y="3144519"/>
                <a:ext cx="7548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9" name="Line 12"/>
              <p:cNvSpPr>
                <a:spLocks noChangeShapeType="1"/>
              </p:cNvSpPr>
              <p:nvPr/>
            </p:nvSpPr>
            <p:spPr bwMode="auto">
              <a:xfrm>
                <a:off x="1719999" y="1648818"/>
                <a:ext cx="7548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0" name="Line 12"/>
              <p:cNvSpPr>
                <a:spLocks noChangeShapeType="1"/>
              </p:cNvSpPr>
              <p:nvPr/>
            </p:nvSpPr>
            <p:spPr bwMode="auto">
              <a:xfrm>
                <a:off x="1720753" y="900117"/>
                <a:ext cx="7548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1" name="Line 12"/>
              <p:cNvSpPr>
                <a:spLocks noChangeShapeType="1"/>
              </p:cNvSpPr>
              <p:nvPr/>
            </p:nvSpPr>
            <p:spPr bwMode="auto">
              <a:xfrm>
                <a:off x="1713990" y="3886200"/>
                <a:ext cx="7548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10" b="10865"/>
          <a:stretch/>
        </p:blipFill>
        <p:spPr>
          <a:xfrm>
            <a:off x="3486030" y="1747128"/>
            <a:ext cx="3568457" cy="1007632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19" b="10204"/>
          <a:stretch/>
        </p:blipFill>
        <p:spPr>
          <a:xfrm>
            <a:off x="3465292" y="5823993"/>
            <a:ext cx="3522020" cy="955451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11" b="10368"/>
          <a:stretch/>
        </p:blipFill>
        <p:spPr>
          <a:xfrm>
            <a:off x="3474741" y="4820408"/>
            <a:ext cx="3568457" cy="897292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74" b="10310"/>
          <a:stretch/>
        </p:blipFill>
        <p:spPr>
          <a:xfrm>
            <a:off x="3494388" y="3794078"/>
            <a:ext cx="3531537" cy="857637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33" b="10043"/>
          <a:stretch/>
        </p:blipFill>
        <p:spPr>
          <a:xfrm>
            <a:off x="3478834" y="2775577"/>
            <a:ext cx="3527840" cy="923497"/>
          </a:xfrm>
          <a:prstGeom prst="rect">
            <a:avLst/>
          </a:prstGeom>
        </p:spPr>
      </p:pic>
      <p:grpSp>
        <p:nvGrpSpPr>
          <p:cNvPr id="56" name="Group 55"/>
          <p:cNvGrpSpPr/>
          <p:nvPr/>
        </p:nvGrpSpPr>
        <p:grpSpPr>
          <a:xfrm>
            <a:off x="1316038" y="1990725"/>
            <a:ext cx="1347787" cy="2233389"/>
            <a:chOff x="1316038" y="1990725"/>
            <a:chExt cx="1347787" cy="2233389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/>
          </p:nvGraphicFramePr>
          <p:xfrm>
            <a:off x="1316038" y="1990725"/>
            <a:ext cx="1347787" cy="1212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9" imgW="749160" imgH="672840" progId="Equation.DSMT4">
                    <p:embed/>
                  </p:oleObj>
                </mc:Choice>
                <mc:Fallback>
                  <p:oleObj name="Equation" r:id="rId9" imgW="749160" imgH="672840" progId="Equation.DSMT4">
                    <p:embed/>
                    <p:pic>
                      <p:nvPicPr>
                        <p:cNvPr id="57" name="Object 5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16038" y="1990725"/>
                          <a:ext cx="1347787" cy="1212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Straight Arrow Connector 57"/>
            <p:cNvCxnSpPr/>
            <p:nvPr/>
          </p:nvCxnSpPr>
          <p:spPr bwMode="auto">
            <a:xfrm>
              <a:off x="1981066" y="3215274"/>
              <a:ext cx="0" cy="1008840"/>
            </a:xfrm>
            <a:prstGeom prst="straightConnector1">
              <a:avLst/>
            </a:prstGeom>
            <a:noFill/>
            <a:ln w="952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59" name="Group 58"/>
          <p:cNvGrpSpPr/>
          <p:nvPr/>
        </p:nvGrpSpPr>
        <p:grpSpPr>
          <a:xfrm>
            <a:off x="1385130" y="2596685"/>
            <a:ext cx="1778200" cy="3458126"/>
            <a:chOff x="1385130" y="2596685"/>
            <a:chExt cx="1778200" cy="3458126"/>
          </a:xfrm>
        </p:grpSpPr>
        <p:sp>
          <p:nvSpPr>
            <p:cNvPr id="60" name="Oval 59"/>
            <p:cNvSpPr/>
            <p:nvPr/>
          </p:nvSpPr>
          <p:spPr bwMode="auto">
            <a:xfrm>
              <a:off x="2854411" y="2596685"/>
              <a:ext cx="308919" cy="345812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385130" y="5479576"/>
              <a:ext cx="14798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2) See wind:</a:t>
              </a:r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1030899" y="6237458"/>
            <a:ext cx="22894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0033CC"/>
                </a:solidFill>
              </a:rPr>
              <a:t>3) Schedule turbines</a:t>
            </a:r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BBC3A702-AB65-439B-9E94-0CCC533E44D9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863488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56890F45-A3CA-4AFC-BE9D-8FCE66EAE002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71295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8090485-BB80-4489-85B5-07263E8E32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9760705">
            <a:off x="671594" y="3822706"/>
            <a:ext cx="4137678" cy="6841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6" imgW="88560" imgH="152280" progId="Equation.DSMT4">
                  <p:embed/>
                </p:oleObj>
              </mc:Choice>
              <mc:Fallback>
                <p:oleObj name="Equation" r:id="rId6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2" imgW="291960" imgH="177480" progId="Equation.DSMT4">
                  <p:embed/>
                </p:oleObj>
              </mc:Choice>
              <mc:Fallback>
                <p:oleObj name="Equation" r:id="rId12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BECAE437-89E8-47FC-9765-1D73FAFE76CE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3487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8090485-BB80-4489-85B5-07263E8E32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9760705">
            <a:off x="2060878" y="3822706"/>
            <a:ext cx="4137678" cy="6841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6" imgW="88560" imgH="152280" progId="Equation.DSMT4">
                  <p:embed/>
                </p:oleObj>
              </mc:Choice>
              <mc:Fallback>
                <p:oleObj name="Equation" r:id="rId6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2" imgW="291960" imgH="177480" progId="Equation.DSMT4">
                  <p:embed/>
                </p:oleObj>
              </mc:Choice>
              <mc:Fallback>
                <p:oleObj name="Equation" r:id="rId12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EF3FC9E7-0D3B-409F-AA14-47B0C094B0C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966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8090485-BB80-4489-85B5-07263E8E32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9760705">
            <a:off x="3470367" y="3822706"/>
            <a:ext cx="4137678" cy="6841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6" imgW="88560" imgH="152280" progId="Equation.DSMT4">
                  <p:embed/>
                </p:oleObj>
              </mc:Choice>
              <mc:Fallback>
                <p:oleObj name="Equation" r:id="rId6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2" imgW="291960" imgH="177480" progId="Equation.DSMT4">
                  <p:embed/>
                </p:oleObj>
              </mc:Choice>
              <mc:Fallback>
                <p:oleObj name="Equation" r:id="rId12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EB7E0DF6-4861-4E07-8591-A815F81A9C1E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80209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pPr lvl="1"/>
            <a:r>
              <a:rPr lang="en-US" dirty="0"/>
              <a:t>Virtually all stochastic programming models use a two-stage approximation.</a:t>
            </a:r>
          </a:p>
          <a:p>
            <a:pPr lvl="1"/>
            <a:r>
              <a:rPr lang="en-US" dirty="0"/>
              <a:t>It is often the case that these two-stage approximations are hard to solve (research groups have spent years developing efficient algorithms).</a:t>
            </a:r>
          </a:p>
          <a:p>
            <a:pPr lvl="1"/>
            <a:r>
              <a:rPr lang="en-US" dirty="0"/>
              <a:t>However, an optimal solution to a stochastic program is </a:t>
            </a:r>
            <a:r>
              <a:rPr lang="en-US" i="1" dirty="0"/>
              <a:t>not</a:t>
            </a:r>
            <a:r>
              <a:rPr lang="en-US" dirty="0"/>
              <a:t> an optimal policy!</a:t>
            </a:r>
          </a:p>
          <a:p>
            <a:pPr lvl="1"/>
            <a:r>
              <a:rPr lang="en-US" dirty="0"/>
              <a:t>The errors introduced by the two-stage approximation are problem dependent, but largely ignored.</a:t>
            </a:r>
          </a:p>
          <a:p>
            <a:pPr lvl="1"/>
            <a:r>
              <a:rPr lang="en-US" dirty="0"/>
              <a:t>Myth: to solve a stochastic optimization problem, you have to use a stochastic lookahead model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14288EF-9502-4CCB-8C0C-9EC693A66A10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4666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Using approximate dynamic programming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i="0" kern="0" dirty="0"/>
          </a:p>
        </p:txBody>
      </p:sp>
    </p:spTree>
    <p:extLst>
      <p:ext uri="{BB962C8B-B14F-4D97-AF65-F5344CB8AC3E}">
        <p14:creationId xmlns:p14="http://schemas.microsoft.com/office/powerpoint/2010/main" val="37147446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458200" cy="3266954"/>
          </a:xfrm>
        </p:spPr>
        <p:txBody>
          <a:bodyPr/>
          <a:lstStyle/>
          <a:p>
            <a:r>
              <a:rPr lang="en-US" dirty="0"/>
              <a:t>Probabilistic </a:t>
            </a:r>
            <a:r>
              <a:rPr lang="en-US" dirty="0" err="1"/>
              <a:t>lookahead</a:t>
            </a:r>
            <a:endParaRPr lang="en-US" dirty="0"/>
          </a:p>
          <a:p>
            <a:pPr lvl="1"/>
            <a:r>
              <a:rPr lang="en-US" dirty="0"/>
              <a:t>We can also solve the </a:t>
            </a:r>
            <a:r>
              <a:rPr lang="en-US" dirty="0" err="1"/>
              <a:t>lookahead</a:t>
            </a:r>
            <a:r>
              <a:rPr lang="en-US" dirty="0"/>
              <a:t> model using convex value function approximations (“dynamic programming”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e can try to solve this as a single “deterministic” optimization problem.  This is a </a:t>
            </a:r>
            <a:r>
              <a:rPr lang="en-US" i="1" dirty="0"/>
              <a:t>direct </a:t>
            </a:r>
            <a:r>
              <a:rPr lang="en-US" i="1" dirty="0" err="1"/>
              <a:t>lookahead</a:t>
            </a:r>
            <a:r>
              <a:rPr lang="en-US" i="1" dirty="0"/>
              <a:t> policy.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grpSp>
        <p:nvGrpSpPr>
          <p:cNvPr id="197" name="Group 196"/>
          <p:cNvGrpSpPr/>
          <p:nvPr/>
        </p:nvGrpSpPr>
        <p:grpSpPr>
          <a:xfrm>
            <a:off x="1689376" y="2894608"/>
            <a:ext cx="5445939" cy="2981341"/>
            <a:chOff x="348141" y="294115"/>
            <a:chExt cx="5445939" cy="3945313"/>
          </a:xfrm>
        </p:grpSpPr>
        <p:sp>
          <p:nvSpPr>
            <p:cNvPr id="199" name="Line 5"/>
            <p:cNvSpPr>
              <a:spLocks noChangeShapeType="1"/>
            </p:cNvSpPr>
            <p:nvPr/>
          </p:nvSpPr>
          <p:spPr bwMode="auto">
            <a:xfrm>
              <a:off x="348141" y="2366287"/>
              <a:ext cx="54459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0" name="Group 199"/>
            <p:cNvGrpSpPr/>
            <p:nvPr/>
          </p:nvGrpSpPr>
          <p:grpSpPr>
            <a:xfrm>
              <a:off x="949595" y="2244836"/>
              <a:ext cx="888268" cy="121450"/>
              <a:chOff x="949595" y="1772395"/>
              <a:chExt cx="888268" cy="593891"/>
            </a:xfrm>
          </p:grpSpPr>
          <p:sp>
            <p:nvSpPr>
              <p:cNvPr id="496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7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1" name="Group 200"/>
            <p:cNvGrpSpPr/>
            <p:nvPr/>
          </p:nvGrpSpPr>
          <p:grpSpPr>
            <a:xfrm>
              <a:off x="949595" y="2359136"/>
              <a:ext cx="888268" cy="886984"/>
              <a:chOff x="949595" y="2381996"/>
              <a:chExt cx="888268" cy="579120"/>
            </a:xfrm>
          </p:grpSpPr>
          <p:sp>
            <p:nvSpPr>
              <p:cNvPr id="494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5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2" name="Group 201"/>
            <p:cNvGrpSpPr/>
            <p:nvPr/>
          </p:nvGrpSpPr>
          <p:grpSpPr>
            <a:xfrm>
              <a:off x="976265" y="2374376"/>
              <a:ext cx="888268" cy="443492"/>
              <a:chOff x="949595" y="2381996"/>
              <a:chExt cx="888268" cy="579120"/>
            </a:xfrm>
          </p:grpSpPr>
          <p:sp>
            <p:nvSpPr>
              <p:cNvPr id="492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3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3" name="Group 202"/>
            <p:cNvGrpSpPr/>
            <p:nvPr/>
          </p:nvGrpSpPr>
          <p:grpSpPr>
            <a:xfrm>
              <a:off x="987695" y="1394460"/>
              <a:ext cx="888268" cy="952776"/>
              <a:chOff x="949595" y="1772395"/>
              <a:chExt cx="888268" cy="593891"/>
            </a:xfrm>
          </p:grpSpPr>
          <p:sp>
            <p:nvSpPr>
              <p:cNvPr id="490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4" name="Group 203"/>
            <p:cNvGrpSpPr/>
            <p:nvPr/>
          </p:nvGrpSpPr>
          <p:grpSpPr>
            <a:xfrm>
              <a:off x="1871615" y="822960"/>
              <a:ext cx="914938" cy="742951"/>
              <a:chOff x="1871615" y="822960"/>
              <a:chExt cx="914938" cy="742951"/>
            </a:xfrm>
          </p:grpSpPr>
          <p:grpSp>
            <p:nvGrpSpPr>
              <p:cNvPr id="481" name="Group 480"/>
              <p:cNvGrpSpPr/>
              <p:nvPr/>
            </p:nvGrpSpPr>
            <p:grpSpPr>
              <a:xfrm>
                <a:off x="1871615" y="822960"/>
                <a:ext cx="888268" cy="579396"/>
                <a:chOff x="949595" y="1772395"/>
                <a:chExt cx="888268" cy="593891"/>
              </a:xfrm>
            </p:grpSpPr>
            <p:sp>
              <p:nvSpPr>
                <p:cNvPr id="48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5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2" name="Group 481"/>
              <p:cNvGrpSpPr/>
              <p:nvPr/>
            </p:nvGrpSpPr>
            <p:grpSpPr>
              <a:xfrm>
                <a:off x="1871615" y="1383777"/>
                <a:ext cx="888268" cy="182134"/>
                <a:chOff x="949595" y="2381996"/>
                <a:chExt cx="888268" cy="579120"/>
              </a:xfrm>
            </p:grpSpPr>
            <p:sp>
              <p:nvSpPr>
                <p:cNvPr id="48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3" name="Group 482"/>
              <p:cNvGrpSpPr/>
              <p:nvPr/>
            </p:nvGrpSpPr>
            <p:grpSpPr>
              <a:xfrm flipV="1">
                <a:off x="1898285" y="1257300"/>
                <a:ext cx="888268" cy="141716"/>
                <a:chOff x="949595" y="2381996"/>
                <a:chExt cx="888268" cy="579120"/>
              </a:xfrm>
            </p:grpSpPr>
            <p:sp>
              <p:nvSpPr>
                <p:cNvPr id="48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05" name="Group 204"/>
            <p:cNvGrpSpPr/>
            <p:nvPr/>
          </p:nvGrpSpPr>
          <p:grpSpPr>
            <a:xfrm>
              <a:off x="2789825" y="1273286"/>
              <a:ext cx="888268" cy="486933"/>
              <a:chOff x="949595" y="2381996"/>
              <a:chExt cx="888268" cy="579120"/>
            </a:xfrm>
          </p:grpSpPr>
          <p:sp>
            <p:nvSpPr>
              <p:cNvPr id="479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0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6" name="Group 205"/>
            <p:cNvGrpSpPr/>
            <p:nvPr/>
          </p:nvGrpSpPr>
          <p:grpSpPr>
            <a:xfrm>
              <a:off x="2827925" y="1280159"/>
              <a:ext cx="888268" cy="236592"/>
              <a:chOff x="949595" y="2381996"/>
              <a:chExt cx="888268" cy="579120"/>
            </a:xfrm>
          </p:grpSpPr>
          <p:sp>
            <p:nvSpPr>
              <p:cNvPr id="477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8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7" name="Group 206"/>
            <p:cNvGrpSpPr/>
            <p:nvPr/>
          </p:nvGrpSpPr>
          <p:grpSpPr>
            <a:xfrm>
              <a:off x="3652118" y="3953677"/>
              <a:ext cx="888268" cy="285751"/>
              <a:chOff x="949595" y="2381996"/>
              <a:chExt cx="888268" cy="579120"/>
            </a:xfrm>
          </p:grpSpPr>
          <p:sp>
            <p:nvSpPr>
              <p:cNvPr id="475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6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8" name="Group 207"/>
            <p:cNvGrpSpPr/>
            <p:nvPr/>
          </p:nvGrpSpPr>
          <p:grpSpPr>
            <a:xfrm flipV="1">
              <a:off x="3678788" y="3925101"/>
              <a:ext cx="888268" cy="45719"/>
              <a:chOff x="949595" y="2381996"/>
              <a:chExt cx="888268" cy="579120"/>
            </a:xfrm>
          </p:grpSpPr>
          <p:sp>
            <p:nvSpPr>
              <p:cNvPr id="473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4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4577915" y="294115"/>
              <a:ext cx="888268" cy="656066"/>
              <a:chOff x="949595" y="1772395"/>
              <a:chExt cx="888268" cy="593891"/>
            </a:xfrm>
          </p:grpSpPr>
          <p:sp>
            <p:nvSpPr>
              <p:cNvPr id="471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2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0" name="Group 209"/>
            <p:cNvGrpSpPr/>
            <p:nvPr/>
          </p:nvGrpSpPr>
          <p:grpSpPr>
            <a:xfrm>
              <a:off x="4577915" y="931601"/>
              <a:ext cx="888268" cy="325699"/>
              <a:chOff x="949595" y="2381996"/>
              <a:chExt cx="888268" cy="579120"/>
            </a:xfrm>
          </p:grpSpPr>
          <p:sp>
            <p:nvSpPr>
              <p:cNvPr id="469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0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1" name="Group 210"/>
            <p:cNvGrpSpPr/>
            <p:nvPr/>
          </p:nvGrpSpPr>
          <p:grpSpPr>
            <a:xfrm flipV="1">
              <a:off x="4604585" y="558221"/>
              <a:ext cx="888268" cy="402273"/>
              <a:chOff x="949595" y="2381996"/>
              <a:chExt cx="888268" cy="579120"/>
            </a:xfrm>
          </p:grpSpPr>
          <p:sp>
            <p:nvSpPr>
              <p:cNvPr id="467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8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2" name="Group 211"/>
            <p:cNvGrpSpPr/>
            <p:nvPr/>
          </p:nvGrpSpPr>
          <p:grpSpPr>
            <a:xfrm>
              <a:off x="4581725" y="3269725"/>
              <a:ext cx="888268" cy="656066"/>
              <a:chOff x="949595" y="1772395"/>
              <a:chExt cx="888268" cy="593891"/>
            </a:xfrm>
          </p:grpSpPr>
          <p:sp>
            <p:nvSpPr>
              <p:cNvPr id="465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6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3" name="Group 212"/>
            <p:cNvGrpSpPr/>
            <p:nvPr/>
          </p:nvGrpSpPr>
          <p:grpSpPr>
            <a:xfrm>
              <a:off x="4570295" y="3918642"/>
              <a:ext cx="888268" cy="48316"/>
              <a:chOff x="949595" y="2381996"/>
              <a:chExt cx="888268" cy="579120"/>
            </a:xfrm>
          </p:grpSpPr>
          <p:sp>
            <p:nvSpPr>
              <p:cNvPr id="463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4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4" name="Group 213"/>
            <p:cNvGrpSpPr/>
            <p:nvPr/>
          </p:nvGrpSpPr>
          <p:grpSpPr>
            <a:xfrm flipV="1">
              <a:off x="4608395" y="3734966"/>
              <a:ext cx="888268" cy="201137"/>
              <a:chOff x="949595" y="2381996"/>
              <a:chExt cx="888268" cy="579120"/>
            </a:xfrm>
          </p:grpSpPr>
          <p:sp>
            <p:nvSpPr>
              <p:cNvPr id="461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2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" name="Group 214"/>
            <p:cNvGrpSpPr/>
            <p:nvPr/>
          </p:nvGrpSpPr>
          <p:grpSpPr>
            <a:xfrm>
              <a:off x="2744105" y="2705376"/>
              <a:ext cx="914938" cy="705321"/>
              <a:chOff x="2763155" y="3250206"/>
              <a:chExt cx="914938" cy="705321"/>
            </a:xfrm>
          </p:grpSpPr>
          <p:grpSp>
            <p:nvGrpSpPr>
              <p:cNvPr id="452" name="Group 451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5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3" name="Group 452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5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4" name="Group 453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5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6" name="Group 215"/>
            <p:cNvGrpSpPr/>
            <p:nvPr/>
          </p:nvGrpSpPr>
          <p:grpSpPr>
            <a:xfrm>
              <a:off x="1856375" y="1806216"/>
              <a:ext cx="914938" cy="705321"/>
              <a:chOff x="2763155" y="3250206"/>
              <a:chExt cx="914938" cy="705321"/>
            </a:xfrm>
          </p:grpSpPr>
          <p:grpSp>
            <p:nvGrpSpPr>
              <p:cNvPr id="443" name="Group 44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5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4" name="Group 44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4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5" name="Group 44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4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7" name="Group 216"/>
            <p:cNvGrpSpPr/>
            <p:nvPr/>
          </p:nvGrpSpPr>
          <p:grpSpPr>
            <a:xfrm>
              <a:off x="1860185" y="2404386"/>
              <a:ext cx="914938" cy="705321"/>
              <a:chOff x="2763155" y="3250206"/>
              <a:chExt cx="914938" cy="705321"/>
            </a:xfrm>
          </p:grpSpPr>
          <p:grpSp>
            <p:nvGrpSpPr>
              <p:cNvPr id="434" name="Group 433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4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35" name="Group 434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3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36" name="Group 435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3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8" name="Group 217"/>
            <p:cNvGrpSpPr/>
            <p:nvPr/>
          </p:nvGrpSpPr>
          <p:grpSpPr>
            <a:xfrm>
              <a:off x="2755535" y="1379496"/>
              <a:ext cx="914938" cy="705321"/>
              <a:chOff x="2763155" y="3250206"/>
              <a:chExt cx="914938" cy="705321"/>
            </a:xfrm>
          </p:grpSpPr>
          <p:grpSp>
            <p:nvGrpSpPr>
              <p:cNvPr id="425" name="Group 424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3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6" name="Group 425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3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7" name="Group 426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2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9" name="Group 218"/>
            <p:cNvGrpSpPr/>
            <p:nvPr/>
          </p:nvGrpSpPr>
          <p:grpSpPr>
            <a:xfrm>
              <a:off x="2747915" y="2080536"/>
              <a:ext cx="914938" cy="705321"/>
              <a:chOff x="2763155" y="3250206"/>
              <a:chExt cx="914938" cy="705321"/>
            </a:xfrm>
          </p:grpSpPr>
          <p:grpSp>
            <p:nvGrpSpPr>
              <p:cNvPr id="416" name="Group 415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2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7" name="Group 416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2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8" name="Group 417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1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0" name="Group 219"/>
            <p:cNvGrpSpPr/>
            <p:nvPr/>
          </p:nvGrpSpPr>
          <p:grpSpPr>
            <a:xfrm>
              <a:off x="2797445" y="1718586"/>
              <a:ext cx="914938" cy="705321"/>
              <a:chOff x="2763155" y="3250206"/>
              <a:chExt cx="914938" cy="705321"/>
            </a:xfrm>
          </p:grpSpPr>
          <p:grpSp>
            <p:nvGrpSpPr>
              <p:cNvPr id="407" name="Group 406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1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8" name="Group 407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1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9" name="Group 408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1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1" name="Group 220"/>
            <p:cNvGrpSpPr/>
            <p:nvPr/>
          </p:nvGrpSpPr>
          <p:grpSpPr>
            <a:xfrm>
              <a:off x="3635645" y="1653816"/>
              <a:ext cx="914938" cy="705321"/>
              <a:chOff x="2763155" y="3250206"/>
              <a:chExt cx="914938" cy="705321"/>
            </a:xfrm>
          </p:grpSpPr>
          <p:grpSp>
            <p:nvGrpSpPr>
              <p:cNvPr id="398" name="Group 397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0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9" name="Group 398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0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0" name="Group 399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0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2" name="Group 221"/>
            <p:cNvGrpSpPr/>
            <p:nvPr/>
          </p:nvGrpSpPr>
          <p:grpSpPr>
            <a:xfrm>
              <a:off x="3685175" y="1303296"/>
              <a:ext cx="914938" cy="705321"/>
              <a:chOff x="2763155" y="3250206"/>
              <a:chExt cx="914938" cy="705321"/>
            </a:xfrm>
          </p:grpSpPr>
          <p:grpSp>
            <p:nvGrpSpPr>
              <p:cNvPr id="389" name="Group 388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9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0" name="Group 389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9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1" name="Group 390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9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3" name="Group 222"/>
            <p:cNvGrpSpPr/>
            <p:nvPr/>
          </p:nvGrpSpPr>
          <p:grpSpPr>
            <a:xfrm>
              <a:off x="3688985" y="1078506"/>
              <a:ext cx="914938" cy="705321"/>
              <a:chOff x="2763155" y="3250206"/>
              <a:chExt cx="914938" cy="705321"/>
            </a:xfrm>
          </p:grpSpPr>
          <p:grpSp>
            <p:nvGrpSpPr>
              <p:cNvPr id="380" name="Group 37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8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81" name="Group 38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8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82" name="Group 38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8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4" name="Group 223"/>
            <p:cNvGrpSpPr/>
            <p:nvPr/>
          </p:nvGrpSpPr>
          <p:grpSpPr>
            <a:xfrm>
              <a:off x="3635645" y="2282466"/>
              <a:ext cx="914938" cy="705321"/>
              <a:chOff x="2763155" y="3250206"/>
              <a:chExt cx="914938" cy="705321"/>
            </a:xfrm>
          </p:grpSpPr>
          <p:grpSp>
            <p:nvGrpSpPr>
              <p:cNvPr id="371" name="Group 370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7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2" name="Group 371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7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3" name="Group 372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7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5" name="Group 224"/>
            <p:cNvGrpSpPr/>
            <p:nvPr/>
          </p:nvGrpSpPr>
          <p:grpSpPr>
            <a:xfrm>
              <a:off x="3650885" y="2812056"/>
              <a:ext cx="914938" cy="705321"/>
              <a:chOff x="2763155" y="3250206"/>
              <a:chExt cx="914938" cy="705321"/>
            </a:xfrm>
          </p:grpSpPr>
          <p:grpSp>
            <p:nvGrpSpPr>
              <p:cNvPr id="362" name="Group 361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6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3" name="Group 362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6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4" name="Group 363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6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6" name="Group 225"/>
            <p:cNvGrpSpPr/>
            <p:nvPr/>
          </p:nvGrpSpPr>
          <p:grpSpPr>
            <a:xfrm>
              <a:off x="4569095" y="987066"/>
              <a:ext cx="914938" cy="705321"/>
              <a:chOff x="2763155" y="3250206"/>
              <a:chExt cx="914938" cy="705321"/>
            </a:xfrm>
          </p:grpSpPr>
          <p:grpSp>
            <p:nvGrpSpPr>
              <p:cNvPr id="353" name="Group 35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6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4" name="Group 35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5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5" name="Group 35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5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7" name="Group 226"/>
            <p:cNvGrpSpPr/>
            <p:nvPr/>
          </p:nvGrpSpPr>
          <p:grpSpPr>
            <a:xfrm>
              <a:off x="4572905" y="1356636"/>
              <a:ext cx="914938" cy="705321"/>
              <a:chOff x="2763155" y="3250206"/>
              <a:chExt cx="914938" cy="705321"/>
            </a:xfrm>
          </p:grpSpPr>
          <p:grpSp>
            <p:nvGrpSpPr>
              <p:cNvPr id="344" name="Group 343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5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45" name="Group 344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4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46" name="Group 345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4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8" name="Group 227"/>
            <p:cNvGrpSpPr/>
            <p:nvPr/>
          </p:nvGrpSpPr>
          <p:grpSpPr>
            <a:xfrm>
              <a:off x="4565285" y="1566186"/>
              <a:ext cx="914938" cy="705321"/>
              <a:chOff x="2763155" y="3250206"/>
              <a:chExt cx="914938" cy="705321"/>
            </a:xfrm>
          </p:grpSpPr>
          <p:grpSp>
            <p:nvGrpSpPr>
              <p:cNvPr id="335" name="Group 334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4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6" name="Group 335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4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7" name="Group 336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3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9" name="Group 228"/>
            <p:cNvGrpSpPr/>
            <p:nvPr/>
          </p:nvGrpSpPr>
          <p:grpSpPr>
            <a:xfrm>
              <a:off x="4534805" y="1855746"/>
              <a:ext cx="914938" cy="705321"/>
              <a:chOff x="2763155" y="3250206"/>
              <a:chExt cx="914938" cy="705321"/>
            </a:xfrm>
          </p:grpSpPr>
          <p:grpSp>
            <p:nvGrpSpPr>
              <p:cNvPr id="326" name="Group 325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3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7" name="Group 326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3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8" name="Group 327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2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0" name="Group 229"/>
            <p:cNvGrpSpPr/>
            <p:nvPr/>
          </p:nvGrpSpPr>
          <p:grpSpPr>
            <a:xfrm>
              <a:off x="4550045" y="2202456"/>
              <a:ext cx="914938" cy="705321"/>
              <a:chOff x="2763155" y="3250206"/>
              <a:chExt cx="914938" cy="705321"/>
            </a:xfrm>
          </p:grpSpPr>
          <p:grpSp>
            <p:nvGrpSpPr>
              <p:cNvPr id="317" name="Group 316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2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8" name="Group 317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2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9" name="Group 318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2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1" name="Group 230"/>
            <p:cNvGrpSpPr/>
            <p:nvPr/>
          </p:nvGrpSpPr>
          <p:grpSpPr>
            <a:xfrm>
              <a:off x="4542425" y="2377716"/>
              <a:ext cx="914938" cy="705321"/>
              <a:chOff x="2763155" y="3250206"/>
              <a:chExt cx="914938" cy="705321"/>
            </a:xfrm>
          </p:grpSpPr>
          <p:grpSp>
            <p:nvGrpSpPr>
              <p:cNvPr id="308" name="Group 307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1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" name="Group 308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1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0" name="Group 309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1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2" name="Group 231"/>
            <p:cNvGrpSpPr/>
            <p:nvPr/>
          </p:nvGrpSpPr>
          <p:grpSpPr>
            <a:xfrm>
              <a:off x="4511945" y="2552976"/>
              <a:ext cx="914938" cy="705321"/>
              <a:chOff x="2763155" y="3250206"/>
              <a:chExt cx="914938" cy="705321"/>
            </a:xfrm>
          </p:grpSpPr>
          <p:grpSp>
            <p:nvGrpSpPr>
              <p:cNvPr id="299" name="Group 298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0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0" name="Group 299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0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1" name="Group 300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0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3" name="Group 232"/>
            <p:cNvGrpSpPr/>
            <p:nvPr/>
          </p:nvGrpSpPr>
          <p:grpSpPr>
            <a:xfrm>
              <a:off x="4538615" y="2728236"/>
              <a:ext cx="914938" cy="705321"/>
              <a:chOff x="2763155" y="3250206"/>
              <a:chExt cx="914938" cy="705321"/>
            </a:xfrm>
          </p:grpSpPr>
          <p:grpSp>
            <p:nvGrpSpPr>
              <p:cNvPr id="290" name="Group 28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9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1" name="Group 29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9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2" name="Group 29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9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4" name="Group 233"/>
            <p:cNvGrpSpPr/>
            <p:nvPr/>
          </p:nvGrpSpPr>
          <p:grpSpPr>
            <a:xfrm>
              <a:off x="4508135" y="2926356"/>
              <a:ext cx="914938" cy="705321"/>
              <a:chOff x="2763155" y="3250206"/>
              <a:chExt cx="914938" cy="705321"/>
            </a:xfrm>
          </p:grpSpPr>
          <p:grpSp>
            <p:nvGrpSpPr>
              <p:cNvPr id="281" name="Group 280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8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2" name="Group 281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8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3" name="Group 282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8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5" name="Group 234"/>
            <p:cNvGrpSpPr/>
            <p:nvPr/>
          </p:nvGrpSpPr>
          <p:grpSpPr>
            <a:xfrm>
              <a:off x="2789825" y="822960"/>
              <a:ext cx="888268" cy="468906"/>
              <a:chOff x="949595" y="1772395"/>
              <a:chExt cx="888268" cy="593891"/>
            </a:xfrm>
          </p:grpSpPr>
          <p:sp>
            <p:nvSpPr>
              <p:cNvPr id="279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" name="Line 12"/>
              <p:cNvSpPr>
                <a:spLocks noChangeShapeType="1"/>
              </p:cNvSpPr>
              <p:nvPr/>
            </p:nvSpPr>
            <p:spPr bwMode="auto">
              <a:xfrm>
                <a:off x="1389483" y="1772395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6" name="Group 235"/>
            <p:cNvGrpSpPr/>
            <p:nvPr/>
          </p:nvGrpSpPr>
          <p:grpSpPr>
            <a:xfrm>
              <a:off x="2770775" y="1154706"/>
              <a:ext cx="914938" cy="705321"/>
              <a:chOff x="2763155" y="3250206"/>
              <a:chExt cx="914938" cy="705321"/>
            </a:xfrm>
          </p:grpSpPr>
          <p:grpSp>
            <p:nvGrpSpPr>
              <p:cNvPr id="270" name="Group 26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7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1" name="Group 27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7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2" name="Group 27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7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3682565" y="598915"/>
              <a:ext cx="914938" cy="803441"/>
              <a:chOff x="3682565" y="598915"/>
              <a:chExt cx="914938" cy="803441"/>
            </a:xfrm>
          </p:grpSpPr>
          <p:grpSp>
            <p:nvGrpSpPr>
              <p:cNvPr id="261" name="Group 260"/>
              <p:cNvGrpSpPr/>
              <p:nvPr/>
            </p:nvGrpSpPr>
            <p:grpSpPr>
              <a:xfrm>
                <a:off x="3682565" y="598915"/>
                <a:ext cx="888268" cy="233156"/>
                <a:chOff x="949595" y="1772395"/>
                <a:chExt cx="888268" cy="593891"/>
              </a:xfrm>
            </p:grpSpPr>
            <p:sp>
              <p:nvSpPr>
                <p:cNvPr id="26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2" name="Group 261"/>
              <p:cNvGrpSpPr/>
              <p:nvPr/>
            </p:nvGrpSpPr>
            <p:grpSpPr>
              <a:xfrm>
                <a:off x="3682565" y="813491"/>
                <a:ext cx="888268" cy="588865"/>
                <a:chOff x="949595" y="2381996"/>
                <a:chExt cx="888268" cy="579120"/>
              </a:xfrm>
            </p:grpSpPr>
            <p:sp>
              <p:nvSpPr>
                <p:cNvPr id="26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3" name="Group 262"/>
              <p:cNvGrpSpPr/>
              <p:nvPr/>
            </p:nvGrpSpPr>
            <p:grpSpPr>
              <a:xfrm>
                <a:off x="3709235" y="830166"/>
                <a:ext cx="888268" cy="124295"/>
                <a:chOff x="949595" y="2381996"/>
                <a:chExt cx="888268" cy="579120"/>
              </a:xfrm>
            </p:grpSpPr>
            <p:sp>
              <p:nvSpPr>
                <p:cNvPr id="26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8" name="Group 237"/>
            <p:cNvGrpSpPr/>
            <p:nvPr/>
          </p:nvGrpSpPr>
          <p:grpSpPr>
            <a:xfrm>
              <a:off x="1844945" y="3128756"/>
              <a:ext cx="914938" cy="826771"/>
              <a:chOff x="1844945" y="3128756"/>
              <a:chExt cx="914938" cy="826771"/>
            </a:xfrm>
          </p:grpSpPr>
          <p:grpSp>
            <p:nvGrpSpPr>
              <p:cNvPr id="252" name="Group 251"/>
              <p:cNvGrpSpPr/>
              <p:nvPr/>
            </p:nvGrpSpPr>
            <p:grpSpPr>
              <a:xfrm>
                <a:off x="1844945" y="3128756"/>
                <a:ext cx="888268" cy="121450"/>
                <a:chOff x="949595" y="1772395"/>
                <a:chExt cx="888268" cy="593891"/>
              </a:xfrm>
            </p:grpSpPr>
            <p:sp>
              <p:nvSpPr>
                <p:cNvPr id="25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3" name="Group 252"/>
              <p:cNvGrpSpPr/>
              <p:nvPr/>
            </p:nvGrpSpPr>
            <p:grpSpPr>
              <a:xfrm>
                <a:off x="1844945" y="3231626"/>
                <a:ext cx="888268" cy="723901"/>
                <a:chOff x="949595" y="2381996"/>
                <a:chExt cx="888268" cy="579120"/>
              </a:xfrm>
            </p:grpSpPr>
            <p:sp>
              <p:nvSpPr>
                <p:cNvPr id="25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4" name="Group 253"/>
              <p:cNvGrpSpPr/>
              <p:nvPr/>
            </p:nvGrpSpPr>
            <p:grpSpPr>
              <a:xfrm>
                <a:off x="1871615" y="3246866"/>
                <a:ext cx="888268" cy="443492"/>
                <a:chOff x="949595" y="2381996"/>
                <a:chExt cx="888268" cy="579120"/>
              </a:xfrm>
            </p:grpSpPr>
            <p:sp>
              <p:nvSpPr>
                <p:cNvPr id="25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9" name="Group 238"/>
            <p:cNvGrpSpPr/>
            <p:nvPr/>
          </p:nvGrpSpPr>
          <p:grpSpPr>
            <a:xfrm>
              <a:off x="2763155" y="3250206"/>
              <a:ext cx="914938" cy="705321"/>
              <a:chOff x="2763155" y="3250206"/>
              <a:chExt cx="914938" cy="705321"/>
            </a:xfrm>
          </p:grpSpPr>
          <p:grpSp>
            <p:nvGrpSpPr>
              <p:cNvPr id="243" name="Group 24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5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4" name="Group 24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4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5" name="Group 24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4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40" name="Group 239"/>
            <p:cNvGrpSpPr/>
            <p:nvPr/>
          </p:nvGrpSpPr>
          <p:grpSpPr>
            <a:xfrm>
              <a:off x="3652118" y="3360420"/>
              <a:ext cx="888268" cy="611837"/>
              <a:chOff x="949595" y="1772395"/>
              <a:chExt cx="888268" cy="593891"/>
            </a:xfrm>
          </p:grpSpPr>
          <p:sp>
            <p:nvSpPr>
              <p:cNvPr id="241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19593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269514" cy="3266954"/>
          </a:xfrm>
        </p:spPr>
        <p:txBody>
          <a:bodyPr/>
          <a:lstStyle/>
          <a:p>
            <a:r>
              <a:rPr lang="en-US" dirty="0"/>
              <a:t>Probabilistic </a:t>
            </a:r>
            <a:r>
              <a:rPr lang="en-US" dirty="0" err="1"/>
              <a:t>lookahead</a:t>
            </a:r>
            <a:endParaRPr lang="en-US" dirty="0"/>
          </a:p>
          <a:p>
            <a:pPr lvl="1"/>
            <a:r>
              <a:rPr lang="en-US" dirty="0"/>
              <a:t>We can also solve the </a:t>
            </a:r>
            <a:r>
              <a:rPr lang="en-US" dirty="0" err="1"/>
              <a:t>lookahead</a:t>
            </a:r>
            <a:r>
              <a:rPr lang="en-US" dirty="0"/>
              <a:t> model using convex value function approximations (“dynamic programming”)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grpSp>
        <p:nvGrpSpPr>
          <p:cNvPr id="197" name="Group 196"/>
          <p:cNvGrpSpPr/>
          <p:nvPr/>
        </p:nvGrpSpPr>
        <p:grpSpPr>
          <a:xfrm>
            <a:off x="1689376" y="2894608"/>
            <a:ext cx="5445939" cy="2981341"/>
            <a:chOff x="348141" y="294115"/>
            <a:chExt cx="5445939" cy="3945313"/>
          </a:xfrm>
        </p:grpSpPr>
        <p:sp>
          <p:nvSpPr>
            <p:cNvPr id="199" name="Line 5"/>
            <p:cNvSpPr>
              <a:spLocks noChangeShapeType="1"/>
            </p:cNvSpPr>
            <p:nvPr/>
          </p:nvSpPr>
          <p:spPr bwMode="auto">
            <a:xfrm>
              <a:off x="348141" y="2366287"/>
              <a:ext cx="54459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0" name="Group 199"/>
            <p:cNvGrpSpPr/>
            <p:nvPr/>
          </p:nvGrpSpPr>
          <p:grpSpPr>
            <a:xfrm>
              <a:off x="949595" y="2244836"/>
              <a:ext cx="888268" cy="121450"/>
              <a:chOff x="949595" y="1772395"/>
              <a:chExt cx="888268" cy="593891"/>
            </a:xfrm>
          </p:grpSpPr>
          <p:sp>
            <p:nvSpPr>
              <p:cNvPr id="496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7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1" name="Group 200"/>
            <p:cNvGrpSpPr/>
            <p:nvPr/>
          </p:nvGrpSpPr>
          <p:grpSpPr>
            <a:xfrm>
              <a:off x="949595" y="2359136"/>
              <a:ext cx="888268" cy="886984"/>
              <a:chOff x="949595" y="2381996"/>
              <a:chExt cx="888268" cy="579120"/>
            </a:xfrm>
          </p:grpSpPr>
          <p:sp>
            <p:nvSpPr>
              <p:cNvPr id="494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5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2" name="Group 201"/>
            <p:cNvGrpSpPr/>
            <p:nvPr/>
          </p:nvGrpSpPr>
          <p:grpSpPr>
            <a:xfrm>
              <a:off x="976265" y="2374376"/>
              <a:ext cx="888268" cy="443492"/>
              <a:chOff x="949595" y="2381996"/>
              <a:chExt cx="888268" cy="579120"/>
            </a:xfrm>
          </p:grpSpPr>
          <p:sp>
            <p:nvSpPr>
              <p:cNvPr id="492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3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3" name="Group 202"/>
            <p:cNvGrpSpPr/>
            <p:nvPr/>
          </p:nvGrpSpPr>
          <p:grpSpPr>
            <a:xfrm>
              <a:off x="987695" y="1394460"/>
              <a:ext cx="888268" cy="952776"/>
              <a:chOff x="949595" y="1772395"/>
              <a:chExt cx="888268" cy="593891"/>
            </a:xfrm>
          </p:grpSpPr>
          <p:sp>
            <p:nvSpPr>
              <p:cNvPr id="490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4" name="Group 203"/>
            <p:cNvGrpSpPr/>
            <p:nvPr/>
          </p:nvGrpSpPr>
          <p:grpSpPr>
            <a:xfrm>
              <a:off x="1871615" y="822960"/>
              <a:ext cx="914938" cy="742951"/>
              <a:chOff x="1871615" y="822960"/>
              <a:chExt cx="914938" cy="742951"/>
            </a:xfrm>
          </p:grpSpPr>
          <p:grpSp>
            <p:nvGrpSpPr>
              <p:cNvPr id="481" name="Group 480"/>
              <p:cNvGrpSpPr/>
              <p:nvPr/>
            </p:nvGrpSpPr>
            <p:grpSpPr>
              <a:xfrm>
                <a:off x="1871615" y="822960"/>
                <a:ext cx="888268" cy="579396"/>
                <a:chOff x="949595" y="1772395"/>
                <a:chExt cx="888268" cy="593891"/>
              </a:xfrm>
            </p:grpSpPr>
            <p:sp>
              <p:nvSpPr>
                <p:cNvPr id="48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5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2" name="Group 481"/>
              <p:cNvGrpSpPr/>
              <p:nvPr/>
            </p:nvGrpSpPr>
            <p:grpSpPr>
              <a:xfrm>
                <a:off x="1871615" y="1383777"/>
                <a:ext cx="888268" cy="182134"/>
                <a:chOff x="949595" y="2381996"/>
                <a:chExt cx="888268" cy="579120"/>
              </a:xfrm>
            </p:grpSpPr>
            <p:sp>
              <p:nvSpPr>
                <p:cNvPr id="48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3" name="Group 482"/>
              <p:cNvGrpSpPr/>
              <p:nvPr/>
            </p:nvGrpSpPr>
            <p:grpSpPr>
              <a:xfrm flipV="1">
                <a:off x="1898285" y="1257300"/>
                <a:ext cx="888268" cy="141716"/>
                <a:chOff x="949595" y="2381996"/>
                <a:chExt cx="888268" cy="579120"/>
              </a:xfrm>
            </p:grpSpPr>
            <p:sp>
              <p:nvSpPr>
                <p:cNvPr id="48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05" name="Group 204"/>
            <p:cNvGrpSpPr/>
            <p:nvPr/>
          </p:nvGrpSpPr>
          <p:grpSpPr>
            <a:xfrm>
              <a:off x="2789825" y="1273286"/>
              <a:ext cx="888268" cy="486933"/>
              <a:chOff x="949595" y="2381996"/>
              <a:chExt cx="888268" cy="579120"/>
            </a:xfrm>
          </p:grpSpPr>
          <p:sp>
            <p:nvSpPr>
              <p:cNvPr id="479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0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6" name="Group 205"/>
            <p:cNvGrpSpPr/>
            <p:nvPr/>
          </p:nvGrpSpPr>
          <p:grpSpPr>
            <a:xfrm>
              <a:off x="2827925" y="1280159"/>
              <a:ext cx="888268" cy="236592"/>
              <a:chOff x="949595" y="2381996"/>
              <a:chExt cx="888268" cy="579120"/>
            </a:xfrm>
          </p:grpSpPr>
          <p:sp>
            <p:nvSpPr>
              <p:cNvPr id="477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8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7" name="Group 206"/>
            <p:cNvGrpSpPr/>
            <p:nvPr/>
          </p:nvGrpSpPr>
          <p:grpSpPr>
            <a:xfrm>
              <a:off x="3652118" y="3953677"/>
              <a:ext cx="888268" cy="285751"/>
              <a:chOff x="949595" y="2381996"/>
              <a:chExt cx="888268" cy="579120"/>
            </a:xfrm>
          </p:grpSpPr>
          <p:sp>
            <p:nvSpPr>
              <p:cNvPr id="475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6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8" name="Group 207"/>
            <p:cNvGrpSpPr/>
            <p:nvPr/>
          </p:nvGrpSpPr>
          <p:grpSpPr>
            <a:xfrm flipV="1">
              <a:off x="3678788" y="3925101"/>
              <a:ext cx="888268" cy="45719"/>
              <a:chOff x="949595" y="2381996"/>
              <a:chExt cx="888268" cy="579120"/>
            </a:xfrm>
          </p:grpSpPr>
          <p:sp>
            <p:nvSpPr>
              <p:cNvPr id="473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4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4577915" y="294115"/>
              <a:ext cx="888268" cy="656066"/>
              <a:chOff x="949595" y="1772395"/>
              <a:chExt cx="888268" cy="593891"/>
            </a:xfrm>
          </p:grpSpPr>
          <p:sp>
            <p:nvSpPr>
              <p:cNvPr id="471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2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0" name="Group 209"/>
            <p:cNvGrpSpPr/>
            <p:nvPr/>
          </p:nvGrpSpPr>
          <p:grpSpPr>
            <a:xfrm>
              <a:off x="4577915" y="931601"/>
              <a:ext cx="888268" cy="325699"/>
              <a:chOff x="949595" y="2381996"/>
              <a:chExt cx="888268" cy="579120"/>
            </a:xfrm>
          </p:grpSpPr>
          <p:sp>
            <p:nvSpPr>
              <p:cNvPr id="469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0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1" name="Group 210"/>
            <p:cNvGrpSpPr/>
            <p:nvPr/>
          </p:nvGrpSpPr>
          <p:grpSpPr>
            <a:xfrm flipV="1">
              <a:off x="4604585" y="558221"/>
              <a:ext cx="888268" cy="402273"/>
              <a:chOff x="949595" y="2381996"/>
              <a:chExt cx="888268" cy="579120"/>
            </a:xfrm>
          </p:grpSpPr>
          <p:sp>
            <p:nvSpPr>
              <p:cNvPr id="467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8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2" name="Group 211"/>
            <p:cNvGrpSpPr/>
            <p:nvPr/>
          </p:nvGrpSpPr>
          <p:grpSpPr>
            <a:xfrm>
              <a:off x="4581725" y="3269725"/>
              <a:ext cx="888268" cy="656066"/>
              <a:chOff x="949595" y="1772395"/>
              <a:chExt cx="888268" cy="593891"/>
            </a:xfrm>
          </p:grpSpPr>
          <p:sp>
            <p:nvSpPr>
              <p:cNvPr id="465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6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3" name="Group 212"/>
            <p:cNvGrpSpPr/>
            <p:nvPr/>
          </p:nvGrpSpPr>
          <p:grpSpPr>
            <a:xfrm>
              <a:off x="4570295" y="3918642"/>
              <a:ext cx="888268" cy="48316"/>
              <a:chOff x="949595" y="2381996"/>
              <a:chExt cx="888268" cy="579120"/>
            </a:xfrm>
          </p:grpSpPr>
          <p:sp>
            <p:nvSpPr>
              <p:cNvPr id="463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4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4" name="Group 213"/>
            <p:cNvGrpSpPr/>
            <p:nvPr/>
          </p:nvGrpSpPr>
          <p:grpSpPr>
            <a:xfrm flipV="1">
              <a:off x="4608395" y="3734966"/>
              <a:ext cx="888268" cy="201137"/>
              <a:chOff x="949595" y="2381996"/>
              <a:chExt cx="888268" cy="579120"/>
            </a:xfrm>
          </p:grpSpPr>
          <p:sp>
            <p:nvSpPr>
              <p:cNvPr id="461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2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" name="Group 214"/>
            <p:cNvGrpSpPr/>
            <p:nvPr/>
          </p:nvGrpSpPr>
          <p:grpSpPr>
            <a:xfrm>
              <a:off x="2744105" y="2705376"/>
              <a:ext cx="914938" cy="705321"/>
              <a:chOff x="2763155" y="3250206"/>
              <a:chExt cx="914938" cy="705321"/>
            </a:xfrm>
          </p:grpSpPr>
          <p:grpSp>
            <p:nvGrpSpPr>
              <p:cNvPr id="452" name="Group 451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5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3" name="Group 452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5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4" name="Group 453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5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6" name="Group 215"/>
            <p:cNvGrpSpPr/>
            <p:nvPr/>
          </p:nvGrpSpPr>
          <p:grpSpPr>
            <a:xfrm>
              <a:off x="1856375" y="1806216"/>
              <a:ext cx="914938" cy="705321"/>
              <a:chOff x="2763155" y="3250206"/>
              <a:chExt cx="914938" cy="705321"/>
            </a:xfrm>
          </p:grpSpPr>
          <p:grpSp>
            <p:nvGrpSpPr>
              <p:cNvPr id="443" name="Group 44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5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4" name="Group 44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4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5" name="Group 44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4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7" name="Group 216"/>
            <p:cNvGrpSpPr/>
            <p:nvPr/>
          </p:nvGrpSpPr>
          <p:grpSpPr>
            <a:xfrm>
              <a:off x="1860185" y="2404386"/>
              <a:ext cx="914938" cy="705321"/>
              <a:chOff x="2763155" y="3250206"/>
              <a:chExt cx="914938" cy="705321"/>
            </a:xfrm>
          </p:grpSpPr>
          <p:grpSp>
            <p:nvGrpSpPr>
              <p:cNvPr id="434" name="Group 433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4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35" name="Group 434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3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36" name="Group 435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3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8" name="Group 217"/>
            <p:cNvGrpSpPr/>
            <p:nvPr/>
          </p:nvGrpSpPr>
          <p:grpSpPr>
            <a:xfrm>
              <a:off x="2755535" y="1379496"/>
              <a:ext cx="914938" cy="705321"/>
              <a:chOff x="2763155" y="3250206"/>
              <a:chExt cx="914938" cy="705321"/>
            </a:xfrm>
          </p:grpSpPr>
          <p:grpSp>
            <p:nvGrpSpPr>
              <p:cNvPr id="425" name="Group 424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3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6" name="Group 425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3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7" name="Group 426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2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9" name="Group 218"/>
            <p:cNvGrpSpPr/>
            <p:nvPr/>
          </p:nvGrpSpPr>
          <p:grpSpPr>
            <a:xfrm>
              <a:off x="2747915" y="2080536"/>
              <a:ext cx="914938" cy="705321"/>
              <a:chOff x="2763155" y="3250206"/>
              <a:chExt cx="914938" cy="705321"/>
            </a:xfrm>
          </p:grpSpPr>
          <p:grpSp>
            <p:nvGrpSpPr>
              <p:cNvPr id="416" name="Group 415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2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7" name="Group 416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2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8" name="Group 417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1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0" name="Group 219"/>
            <p:cNvGrpSpPr/>
            <p:nvPr/>
          </p:nvGrpSpPr>
          <p:grpSpPr>
            <a:xfrm>
              <a:off x="2797445" y="1718586"/>
              <a:ext cx="914938" cy="705321"/>
              <a:chOff x="2763155" y="3250206"/>
              <a:chExt cx="914938" cy="705321"/>
            </a:xfrm>
          </p:grpSpPr>
          <p:grpSp>
            <p:nvGrpSpPr>
              <p:cNvPr id="407" name="Group 406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1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8" name="Group 407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1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9" name="Group 408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1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1" name="Group 220"/>
            <p:cNvGrpSpPr/>
            <p:nvPr/>
          </p:nvGrpSpPr>
          <p:grpSpPr>
            <a:xfrm>
              <a:off x="3635645" y="1653816"/>
              <a:ext cx="914938" cy="705321"/>
              <a:chOff x="2763155" y="3250206"/>
              <a:chExt cx="914938" cy="705321"/>
            </a:xfrm>
          </p:grpSpPr>
          <p:grpSp>
            <p:nvGrpSpPr>
              <p:cNvPr id="398" name="Group 397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0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9" name="Group 398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0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0" name="Group 399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0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2" name="Group 221"/>
            <p:cNvGrpSpPr/>
            <p:nvPr/>
          </p:nvGrpSpPr>
          <p:grpSpPr>
            <a:xfrm>
              <a:off x="3685175" y="1303296"/>
              <a:ext cx="914938" cy="705321"/>
              <a:chOff x="2763155" y="3250206"/>
              <a:chExt cx="914938" cy="705321"/>
            </a:xfrm>
          </p:grpSpPr>
          <p:grpSp>
            <p:nvGrpSpPr>
              <p:cNvPr id="389" name="Group 388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9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0" name="Group 389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9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1" name="Group 390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9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3" name="Group 222"/>
            <p:cNvGrpSpPr/>
            <p:nvPr/>
          </p:nvGrpSpPr>
          <p:grpSpPr>
            <a:xfrm>
              <a:off x="3688985" y="1078506"/>
              <a:ext cx="914938" cy="705321"/>
              <a:chOff x="2763155" y="3250206"/>
              <a:chExt cx="914938" cy="705321"/>
            </a:xfrm>
          </p:grpSpPr>
          <p:grpSp>
            <p:nvGrpSpPr>
              <p:cNvPr id="380" name="Group 37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8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81" name="Group 38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8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82" name="Group 38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8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4" name="Group 223"/>
            <p:cNvGrpSpPr/>
            <p:nvPr/>
          </p:nvGrpSpPr>
          <p:grpSpPr>
            <a:xfrm>
              <a:off x="3635645" y="2282466"/>
              <a:ext cx="914938" cy="705321"/>
              <a:chOff x="2763155" y="3250206"/>
              <a:chExt cx="914938" cy="705321"/>
            </a:xfrm>
          </p:grpSpPr>
          <p:grpSp>
            <p:nvGrpSpPr>
              <p:cNvPr id="371" name="Group 370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7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2" name="Group 371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7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3" name="Group 372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7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5" name="Group 224"/>
            <p:cNvGrpSpPr/>
            <p:nvPr/>
          </p:nvGrpSpPr>
          <p:grpSpPr>
            <a:xfrm>
              <a:off x="3650885" y="2812056"/>
              <a:ext cx="914938" cy="705321"/>
              <a:chOff x="2763155" y="3250206"/>
              <a:chExt cx="914938" cy="705321"/>
            </a:xfrm>
          </p:grpSpPr>
          <p:grpSp>
            <p:nvGrpSpPr>
              <p:cNvPr id="362" name="Group 361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6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3" name="Group 362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6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4" name="Group 363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6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6" name="Group 225"/>
            <p:cNvGrpSpPr/>
            <p:nvPr/>
          </p:nvGrpSpPr>
          <p:grpSpPr>
            <a:xfrm>
              <a:off x="4569095" y="987066"/>
              <a:ext cx="914938" cy="705321"/>
              <a:chOff x="2763155" y="3250206"/>
              <a:chExt cx="914938" cy="705321"/>
            </a:xfrm>
          </p:grpSpPr>
          <p:grpSp>
            <p:nvGrpSpPr>
              <p:cNvPr id="353" name="Group 35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6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4" name="Group 35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5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5" name="Group 35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5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7" name="Group 226"/>
            <p:cNvGrpSpPr/>
            <p:nvPr/>
          </p:nvGrpSpPr>
          <p:grpSpPr>
            <a:xfrm>
              <a:off x="4572905" y="1356636"/>
              <a:ext cx="914938" cy="705321"/>
              <a:chOff x="2763155" y="3250206"/>
              <a:chExt cx="914938" cy="705321"/>
            </a:xfrm>
          </p:grpSpPr>
          <p:grpSp>
            <p:nvGrpSpPr>
              <p:cNvPr id="344" name="Group 343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5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45" name="Group 344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4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46" name="Group 345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4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8" name="Group 227"/>
            <p:cNvGrpSpPr/>
            <p:nvPr/>
          </p:nvGrpSpPr>
          <p:grpSpPr>
            <a:xfrm>
              <a:off x="4565285" y="1566186"/>
              <a:ext cx="914938" cy="705321"/>
              <a:chOff x="2763155" y="3250206"/>
              <a:chExt cx="914938" cy="705321"/>
            </a:xfrm>
          </p:grpSpPr>
          <p:grpSp>
            <p:nvGrpSpPr>
              <p:cNvPr id="335" name="Group 334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4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6" name="Group 335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4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7" name="Group 336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3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9" name="Group 228"/>
            <p:cNvGrpSpPr/>
            <p:nvPr/>
          </p:nvGrpSpPr>
          <p:grpSpPr>
            <a:xfrm>
              <a:off x="4534805" y="1855746"/>
              <a:ext cx="914938" cy="705321"/>
              <a:chOff x="2763155" y="3250206"/>
              <a:chExt cx="914938" cy="705321"/>
            </a:xfrm>
          </p:grpSpPr>
          <p:grpSp>
            <p:nvGrpSpPr>
              <p:cNvPr id="326" name="Group 325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3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7" name="Group 326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3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8" name="Group 327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2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0" name="Group 229"/>
            <p:cNvGrpSpPr/>
            <p:nvPr/>
          </p:nvGrpSpPr>
          <p:grpSpPr>
            <a:xfrm>
              <a:off x="4550045" y="2202456"/>
              <a:ext cx="914938" cy="705321"/>
              <a:chOff x="2763155" y="3250206"/>
              <a:chExt cx="914938" cy="705321"/>
            </a:xfrm>
          </p:grpSpPr>
          <p:grpSp>
            <p:nvGrpSpPr>
              <p:cNvPr id="317" name="Group 316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2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8" name="Group 317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2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9" name="Group 318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2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1" name="Group 230"/>
            <p:cNvGrpSpPr/>
            <p:nvPr/>
          </p:nvGrpSpPr>
          <p:grpSpPr>
            <a:xfrm>
              <a:off x="4542425" y="2377716"/>
              <a:ext cx="914938" cy="705321"/>
              <a:chOff x="2763155" y="3250206"/>
              <a:chExt cx="914938" cy="705321"/>
            </a:xfrm>
          </p:grpSpPr>
          <p:grpSp>
            <p:nvGrpSpPr>
              <p:cNvPr id="308" name="Group 307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1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" name="Group 308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1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0" name="Group 309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1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2" name="Group 231"/>
            <p:cNvGrpSpPr/>
            <p:nvPr/>
          </p:nvGrpSpPr>
          <p:grpSpPr>
            <a:xfrm>
              <a:off x="4511945" y="2552976"/>
              <a:ext cx="914938" cy="705321"/>
              <a:chOff x="2763155" y="3250206"/>
              <a:chExt cx="914938" cy="705321"/>
            </a:xfrm>
          </p:grpSpPr>
          <p:grpSp>
            <p:nvGrpSpPr>
              <p:cNvPr id="299" name="Group 298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0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0" name="Group 299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0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1" name="Group 300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0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3" name="Group 232"/>
            <p:cNvGrpSpPr/>
            <p:nvPr/>
          </p:nvGrpSpPr>
          <p:grpSpPr>
            <a:xfrm>
              <a:off x="4538615" y="2728236"/>
              <a:ext cx="914938" cy="705321"/>
              <a:chOff x="2763155" y="3250206"/>
              <a:chExt cx="914938" cy="705321"/>
            </a:xfrm>
          </p:grpSpPr>
          <p:grpSp>
            <p:nvGrpSpPr>
              <p:cNvPr id="290" name="Group 28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9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1" name="Group 29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9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2" name="Group 29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9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4" name="Group 233"/>
            <p:cNvGrpSpPr/>
            <p:nvPr/>
          </p:nvGrpSpPr>
          <p:grpSpPr>
            <a:xfrm>
              <a:off x="4508135" y="2926356"/>
              <a:ext cx="914938" cy="705321"/>
              <a:chOff x="2763155" y="3250206"/>
              <a:chExt cx="914938" cy="705321"/>
            </a:xfrm>
          </p:grpSpPr>
          <p:grpSp>
            <p:nvGrpSpPr>
              <p:cNvPr id="281" name="Group 280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8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2" name="Group 281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8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3" name="Group 282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8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5" name="Group 234"/>
            <p:cNvGrpSpPr/>
            <p:nvPr/>
          </p:nvGrpSpPr>
          <p:grpSpPr>
            <a:xfrm>
              <a:off x="2789825" y="822960"/>
              <a:ext cx="888268" cy="468906"/>
              <a:chOff x="949595" y="1772395"/>
              <a:chExt cx="888268" cy="593891"/>
            </a:xfrm>
          </p:grpSpPr>
          <p:sp>
            <p:nvSpPr>
              <p:cNvPr id="279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" name="Line 12"/>
              <p:cNvSpPr>
                <a:spLocks noChangeShapeType="1"/>
              </p:cNvSpPr>
              <p:nvPr/>
            </p:nvSpPr>
            <p:spPr bwMode="auto">
              <a:xfrm>
                <a:off x="1389483" y="1772395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6" name="Group 235"/>
            <p:cNvGrpSpPr/>
            <p:nvPr/>
          </p:nvGrpSpPr>
          <p:grpSpPr>
            <a:xfrm>
              <a:off x="2770775" y="1154706"/>
              <a:ext cx="914938" cy="705321"/>
              <a:chOff x="2763155" y="3250206"/>
              <a:chExt cx="914938" cy="705321"/>
            </a:xfrm>
          </p:grpSpPr>
          <p:grpSp>
            <p:nvGrpSpPr>
              <p:cNvPr id="270" name="Group 26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7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1" name="Group 27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7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2" name="Group 27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7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3682565" y="598915"/>
              <a:ext cx="914938" cy="803441"/>
              <a:chOff x="3682565" y="598915"/>
              <a:chExt cx="914938" cy="803441"/>
            </a:xfrm>
          </p:grpSpPr>
          <p:grpSp>
            <p:nvGrpSpPr>
              <p:cNvPr id="261" name="Group 260"/>
              <p:cNvGrpSpPr/>
              <p:nvPr/>
            </p:nvGrpSpPr>
            <p:grpSpPr>
              <a:xfrm>
                <a:off x="3682565" y="598915"/>
                <a:ext cx="888268" cy="233156"/>
                <a:chOff x="949595" y="1772395"/>
                <a:chExt cx="888268" cy="593891"/>
              </a:xfrm>
            </p:grpSpPr>
            <p:sp>
              <p:nvSpPr>
                <p:cNvPr id="26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2" name="Group 261"/>
              <p:cNvGrpSpPr/>
              <p:nvPr/>
            </p:nvGrpSpPr>
            <p:grpSpPr>
              <a:xfrm>
                <a:off x="3682565" y="813491"/>
                <a:ext cx="888268" cy="588865"/>
                <a:chOff x="949595" y="2381996"/>
                <a:chExt cx="888268" cy="579120"/>
              </a:xfrm>
            </p:grpSpPr>
            <p:sp>
              <p:nvSpPr>
                <p:cNvPr id="26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3" name="Group 262"/>
              <p:cNvGrpSpPr/>
              <p:nvPr/>
            </p:nvGrpSpPr>
            <p:grpSpPr>
              <a:xfrm>
                <a:off x="3709235" y="830166"/>
                <a:ext cx="888268" cy="124295"/>
                <a:chOff x="949595" y="2381996"/>
                <a:chExt cx="888268" cy="579120"/>
              </a:xfrm>
            </p:grpSpPr>
            <p:sp>
              <p:nvSpPr>
                <p:cNvPr id="26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8" name="Group 237"/>
            <p:cNvGrpSpPr/>
            <p:nvPr/>
          </p:nvGrpSpPr>
          <p:grpSpPr>
            <a:xfrm>
              <a:off x="1844945" y="3128756"/>
              <a:ext cx="914938" cy="826771"/>
              <a:chOff x="1844945" y="3128756"/>
              <a:chExt cx="914938" cy="826771"/>
            </a:xfrm>
          </p:grpSpPr>
          <p:grpSp>
            <p:nvGrpSpPr>
              <p:cNvPr id="252" name="Group 251"/>
              <p:cNvGrpSpPr/>
              <p:nvPr/>
            </p:nvGrpSpPr>
            <p:grpSpPr>
              <a:xfrm>
                <a:off x="1844945" y="3128756"/>
                <a:ext cx="888268" cy="121450"/>
                <a:chOff x="949595" y="1772395"/>
                <a:chExt cx="888268" cy="593891"/>
              </a:xfrm>
            </p:grpSpPr>
            <p:sp>
              <p:nvSpPr>
                <p:cNvPr id="25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3" name="Group 252"/>
              <p:cNvGrpSpPr/>
              <p:nvPr/>
            </p:nvGrpSpPr>
            <p:grpSpPr>
              <a:xfrm>
                <a:off x="1844945" y="3231626"/>
                <a:ext cx="888268" cy="723901"/>
                <a:chOff x="949595" y="2381996"/>
                <a:chExt cx="888268" cy="579120"/>
              </a:xfrm>
            </p:grpSpPr>
            <p:sp>
              <p:nvSpPr>
                <p:cNvPr id="25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4" name="Group 253"/>
              <p:cNvGrpSpPr/>
              <p:nvPr/>
            </p:nvGrpSpPr>
            <p:grpSpPr>
              <a:xfrm>
                <a:off x="1871615" y="3246866"/>
                <a:ext cx="888268" cy="443492"/>
                <a:chOff x="949595" y="2381996"/>
                <a:chExt cx="888268" cy="579120"/>
              </a:xfrm>
            </p:grpSpPr>
            <p:sp>
              <p:nvSpPr>
                <p:cNvPr id="25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9" name="Group 238"/>
            <p:cNvGrpSpPr/>
            <p:nvPr/>
          </p:nvGrpSpPr>
          <p:grpSpPr>
            <a:xfrm>
              <a:off x="2763155" y="3250206"/>
              <a:ext cx="914938" cy="705321"/>
              <a:chOff x="2763155" y="3250206"/>
              <a:chExt cx="914938" cy="705321"/>
            </a:xfrm>
          </p:grpSpPr>
          <p:grpSp>
            <p:nvGrpSpPr>
              <p:cNvPr id="243" name="Group 24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5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4" name="Group 24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4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5" name="Group 24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4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40" name="Group 239"/>
            <p:cNvGrpSpPr/>
            <p:nvPr/>
          </p:nvGrpSpPr>
          <p:grpSpPr>
            <a:xfrm>
              <a:off x="3652118" y="3360420"/>
              <a:ext cx="888268" cy="611837"/>
              <a:chOff x="949595" y="1772395"/>
              <a:chExt cx="888268" cy="593891"/>
            </a:xfrm>
          </p:grpSpPr>
          <p:sp>
            <p:nvSpPr>
              <p:cNvPr id="241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5995056" y="2806996"/>
            <a:ext cx="1198315" cy="3164098"/>
            <a:chOff x="5995056" y="2806996"/>
            <a:chExt cx="1198315" cy="3164098"/>
          </a:xfrm>
        </p:grpSpPr>
        <p:sp>
          <p:nvSpPr>
            <p:cNvPr id="4" name="Rectangle 3"/>
            <p:cNvSpPr/>
            <p:nvPr/>
          </p:nvSpPr>
          <p:spPr>
            <a:xfrm>
              <a:off x="5995056" y="2806996"/>
              <a:ext cx="1198315" cy="316409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499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1288" y="3019342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0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2" y="3679732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1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5808" y="5298046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2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8" y="4768288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3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5814" y="4209502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</p:grpSp>
      <p:sp>
        <p:nvSpPr>
          <p:cNvPr id="498" name="Slide Number Placeholder 5">
            <a:extLst>
              <a:ext uri="{FF2B5EF4-FFF2-40B4-BE49-F238E27FC236}">
                <a16:creationId xmlns:a16="http://schemas.microsoft.com/office/drawing/2014/main" id="{6C8C5666-BF65-48C3-8D45-CDFDA62B45A0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4843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ing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ultimate </a:t>
            </a:r>
            <a:r>
              <a:rPr lang="en-US" dirty="0" err="1"/>
              <a:t>lookahead</a:t>
            </a:r>
            <a:r>
              <a:rPr lang="en-US" dirty="0"/>
              <a:t> policy is optimal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In practice, we solve an approximate </a:t>
            </a:r>
            <a:r>
              <a:rPr lang="en-US" i="1" dirty="0"/>
              <a:t>lookahead model:</a:t>
            </a:r>
          </a:p>
          <a:p>
            <a:endParaRPr lang="en-US" i="1" dirty="0"/>
          </a:p>
          <a:p>
            <a:pPr marL="457200" lvl="1" indent="0">
              <a:buNone/>
            </a:pPr>
            <a:endParaRPr lang="en-US" i="1" dirty="0"/>
          </a:p>
          <a:p>
            <a:pPr lvl="1"/>
            <a:r>
              <a:rPr lang="en-US" i="1" dirty="0"/>
              <a:t>A direct lookahead policy </a:t>
            </a:r>
            <a:r>
              <a:rPr lang="en-US" dirty="0"/>
              <a:t>(DLA)</a:t>
            </a:r>
            <a:r>
              <a:rPr lang="en-US" i="1" dirty="0"/>
              <a:t> </a:t>
            </a:r>
            <a:r>
              <a:rPr lang="en-US" dirty="0"/>
              <a:t>works by solving the </a:t>
            </a:r>
            <a:r>
              <a:rPr lang="en-US" i="1" dirty="0"/>
              <a:t>lookahead model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43735" y="1700945"/>
          <a:ext cx="86915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4851360" imgH="507960" progId="Equation.DSMT4">
                  <p:embed/>
                </p:oleObj>
              </mc:Choice>
              <mc:Fallback>
                <p:oleObj name="Equation" r:id="rId3" imgW="485136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35" y="1700945"/>
                        <a:ext cx="86915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67395" y="4991924"/>
          <a:ext cx="88979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4965480" imgH="507960" progId="Equation.DSMT4">
                  <p:embed/>
                </p:oleObj>
              </mc:Choice>
              <mc:Fallback>
                <p:oleObj name="Equation" r:id="rId5" imgW="4965480" imgH="5079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95" y="4991924"/>
                        <a:ext cx="88979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429367" y="3315932"/>
          <a:ext cx="62388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3060360" imgH="304560" progId="Equation.DSMT4">
                  <p:embed/>
                </p:oleObj>
              </mc:Choice>
              <mc:Fallback>
                <p:oleObj name="Equation" r:id="rId7" imgW="306036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9367" y="3315932"/>
                        <a:ext cx="62388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8B2CE64-D303-4B6D-9482-679D32FC1B1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2255805"/>
      </p:ext>
    </p:extLst>
  </p:cSld>
  <p:clrMapOvr>
    <a:masterClrMapping/>
  </p:clrMapOvr>
  <p:transition spd="slow">
    <p:wipe dir="d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269514" cy="3266954"/>
          </a:xfrm>
        </p:spPr>
        <p:txBody>
          <a:bodyPr/>
          <a:lstStyle/>
          <a:p>
            <a:r>
              <a:rPr lang="en-US" dirty="0"/>
              <a:t>Probabilistic </a:t>
            </a:r>
            <a:r>
              <a:rPr lang="en-US" dirty="0" err="1"/>
              <a:t>lookahead</a:t>
            </a:r>
            <a:endParaRPr lang="en-US" dirty="0"/>
          </a:p>
          <a:p>
            <a:pPr lvl="1"/>
            <a:r>
              <a:rPr lang="en-US" dirty="0"/>
              <a:t>We can also solve the </a:t>
            </a:r>
            <a:r>
              <a:rPr lang="en-US" dirty="0" err="1"/>
              <a:t>lookahead</a:t>
            </a:r>
            <a:r>
              <a:rPr lang="en-US" dirty="0"/>
              <a:t> model using convex value function approximations (“dynamic programming”)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grpSp>
        <p:nvGrpSpPr>
          <p:cNvPr id="197" name="Group 196"/>
          <p:cNvGrpSpPr/>
          <p:nvPr/>
        </p:nvGrpSpPr>
        <p:grpSpPr>
          <a:xfrm>
            <a:off x="1689376" y="2894608"/>
            <a:ext cx="5445939" cy="2981341"/>
            <a:chOff x="348141" y="294115"/>
            <a:chExt cx="5445939" cy="3945313"/>
          </a:xfrm>
        </p:grpSpPr>
        <p:sp>
          <p:nvSpPr>
            <p:cNvPr id="199" name="Line 5"/>
            <p:cNvSpPr>
              <a:spLocks noChangeShapeType="1"/>
            </p:cNvSpPr>
            <p:nvPr/>
          </p:nvSpPr>
          <p:spPr bwMode="auto">
            <a:xfrm>
              <a:off x="348141" y="2366287"/>
              <a:ext cx="54459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0" name="Group 199"/>
            <p:cNvGrpSpPr/>
            <p:nvPr/>
          </p:nvGrpSpPr>
          <p:grpSpPr>
            <a:xfrm>
              <a:off x="949595" y="2244836"/>
              <a:ext cx="888268" cy="121450"/>
              <a:chOff x="949595" y="1772395"/>
              <a:chExt cx="888268" cy="593891"/>
            </a:xfrm>
          </p:grpSpPr>
          <p:sp>
            <p:nvSpPr>
              <p:cNvPr id="496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7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1" name="Group 200"/>
            <p:cNvGrpSpPr/>
            <p:nvPr/>
          </p:nvGrpSpPr>
          <p:grpSpPr>
            <a:xfrm>
              <a:off x="949595" y="2359136"/>
              <a:ext cx="888268" cy="886984"/>
              <a:chOff x="949595" y="2381996"/>
              <a:chExt cx="888268" cy="579120"/>
            </a:xfrm>
          </p:grpSpPr>
          <p:sp>
            <p:nvSpPr>
              <p:cNvPr id="494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5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2" name="Group 201"/>
            <p:cNvGrpSpPr/>
            <p:nvPr/>
          </p:nvGrpSpPr>
          <p:grpSpPr>
            <a:xfrm>
              <a:off x="976265" y="2374376"/>
              <a:ext cx="888268" cy="443492"/>
              <a:chOff x="949595" y="2381996"/>
              <a:chExt cx="888268" cy="579120"/>
            </a:xfrm>
          </p:grpSpPr>
          <p:sp>
            <p:nvSpPr>
              <p:cNvPr id="492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3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3" name="Group 202"/>
            <p:cNvGrpSpPr/>
            <p:nvPr/>
          </p:nvGrpSpPr>
          <p:grpSpPr>
            <a:xfrm>
              <a:off x="987695" y="1394460"/>
              <a:ext cx="888268" cy="952776"/>
              <a:chOff x="949595" y="1772395"/>
              <a:chExt cx="888268" cy="593891"/>
            </a:xfrm>
          </p:grpSpPr>
          <p:sp>
            <p:nvSpPr>
              <p:cNvPr id="490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4" name="Group 203"/>
            <p:cNvGrpSpPr/>
            <p:nvPr/>
          </p:nvGrpSpPr>
          <p:grpSpPr>
            <a:xfrm>
              <a:off x="1871615" y="822960"/>
              <a:ext cx="914938" cy="742951"/>
              <a:chOff x="1871615" y="822960"/>
              <a:chExt cx="914938" cy="742951"/>
            </a:xfrm>
          </p:grpSpPr>
          <p:grpSp>
            <p:nvGrpSpPr>
              <p:cNvPr id="481" name="Group 480"/>
              <p:cNvGrpSpPr/>
              <p:nvPr/>
            </p:nvGrpSpPr>
            <p:grpSpPr>
              <a:xfrm>
                <a:off x="1871615" y="822960"/>
                <a:ext cx="888268" cy="579396"/>
                <a:chOff x="949595" y="1772395"/>
                <a:chExt cx="888268" cy="593891"/>
              </a:xfrm>
            </p:grpSpPr>
            <p:sp>
              <p:nvSpPr>
                <p:cNvPr id="48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5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2" name="Group 481"/>
              <p:cNvGrpSpPr/>
              <p:nvPr/>
            </p:nvGrpSpPr>
            <p:grpSpPr>
              <a:xfrm>
                <a:off x="1871615" y="1383777"/>
                <a:ext cx="888268" cy="182134"/>
                <a:chOff x="949595" y="2381996"/>
                <a:chExt cx="888268" cy="579120"/>
              </a:xfrm>
            </p:grpSpPr>
            <p:sp>
              <p:nvSpPr>
                <p:cNvPr id="48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3" name="Group 482"/>
              <p:cNvGrpSpPr/>
              <p:nvPr/>
            </p:nvGrpSpPr>
            <p:grpSpPr>
              <a:xfrm flipV="1">
                <a:off x="1898285" y="1257300"/>
                <a:ext cx="888268" cy="141716"/>
                <a:chOff x="949595" y="2381996"/>
                <a:chExt cx="888268" cy="579120"/>
              </a:xfrm>
            </p:grpSpPr>
            <p:sp>
              <p:nvSpPr>
                <p:cNvPr id="48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05" name="Group 204"/>
            <p:cNvGrpSpPr/>
            <p:nvPr/>
          </p:nvGrpSpPr>
          <p:grpSpPr>
            <a:xfrm>
              <a:off x="2789825" y="1273286"/>
              <a:ext cx="888268" cy="486933"/>
              <a:chOff x="949595" y="2381996"/>
              <a:chExt cx="888268" cy="579120"/>
            </a:xfrm>
          </p:grpSpPr>
          <p:sp>
            <p:nvSpPr>
              <p:cNvPr id="479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0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6" name="Group 205"/>
            <p:cNvGrpSpPr/>
            <p:nvPr/>
          </p:nvGrpSpPr>
          <p:grpSpPr>
            <a:xfrm>
              <a:off x="2827925" y="1280159"/>
              <a:ext cx="888268" cy="236592"/>
              <a:chOff x="949595" y="2381996"/>
              <a:chExt cx="888268" cy="579120"/>
            </a:xfrm>
          </p:grpSpPr>
          <p:sp>
            <p:nvSpPr>
              <p:cNvPr id="477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8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7" name="Group 206"/>
            <p:cNvGrpSpPr/>
            <p:nvPr/>
          </p:nvGrpSpPr>
          <p:grpSpPr>
            <a:xfrm>
              <a:off x="3652118" y="3953677"/>
              <a:ext cx="888268" cy="285751"/>
              <a:chOff x="949595" y="2381996"/>
              <a:chExt cx="888268" cy="579120"/>
            </a:xfrm>
          </p:grpSpPr>
          <p:sp>
            <p:nvSpPr>
              <p:cNvPr id="475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6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8" name="Group 207"/>
            <p:cNvGrpSpPr/>
            <p:nvPr/>
          </p:nvGrpSpPr>
          <p:grpSpPr>
            <a:xfrm flipV="1">
              <a:off x="3678788" y="3925101"/>
              <a:ext cx="888268" cy="45719"/>
              <a:chOff x="949595" y="2381996"/>
              <a:chExt cx="888268" cy="579120"/>
            </a:xfrm>
          </p:grpSpPr>
          <p:sp>
            <p:nvSpPr>
              <p:cNvPr id="473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4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4577915" y="294115"/>
              <a:ext cx="888268" cy="656066"/>
              <a:chOff x="949595" y="1772395"/>
              <a:chExt cx="888268" cy="593891"/>
            </a:xfrm>
          </p:grpSpPr>
          <p:sp>
            <p:nvSpPr>
              <p:cNvPr id="471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2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0" name="Group 209"/>
            <p:cNvGrpSpPr/>
            <p:nvPr/>
          </p:nvGrpSpPr>
          <p:grpSpPr>
            <a:xfrm>
              <a:off x="4577915" y="931601"/>
              <a:ext cx="888268" cy="325699"/>
              <a:chOff x="949595" y="2381996"/>
              <a:chExt cx="888268" cy="579120"/>
            </a:xfrm>
          </p:grpSpPr>
          <p:sp>
            <p:nvSpPr>
              <p:cNvPr id="469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0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1" name="Group 210"/>
            <p:cNvGrpSpPr/>
            <p:nvPr/>
          </p:nvGrpSpPr>
          <p:grpSpPr>
            <a:xfrm flipV="1">
              <a:off x="4604585" y="558221"/>
              <a:ext cx="888268" cy="402273"/>
              <a:chOff x="949595" y="2381996"/>
              <a:chExt cx="888268" cy="579120"/>
            </a:xfrm>
          </p:grpSpPr>
          <p:sp>
            <p:nvSpPr>
              <p:cNvPr id="467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8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2" name="Group 211"/>
            <p:cNvGrpSpPr/>
            <p:nvPr/>
          </p:nvGrpSpPr>
          <p:grpSpPr>
            <a:xfrm>
              <a:off x="4581725" y="3269725"/>
              <a:ext cx="888268" cy="656066"/>
              <a:chOff x="949595" y="1772395"/>
              <a:chExt cx="888268" cy="593891"/>
            </a:xfrm>
          </p:grpSpPr>
          <p:sp>
            <p:nvSpPr>
              <p:cNvPr id="465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6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3" name="Group 212"/>
            <p:cNvGrpSpPr/>
            <p:nvPr/>
          </p:nvGrpSpPr>
          <p:grpSpPr>
            <a:xfrm>
              <a:off x="4570295" y="3918642"/>
              <a:ext cx="888268" cy="48316"/>
              <a:chOff x="949595" y="2381996"/>
              <a:chExt cx="888268" cy="579120"/>
            </a:xfrm>
          </p:grpSpPr>
          <p:sp>
            <p:nvSpPr>
              <p:cNvPr id="463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4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4" name="Group 213"/>
            <p:cNvGrpSpPr/>
            <p:nvPr/>
          </p:nvGrpSpPr>
          <p:grpSpPr>
            <a:xfrm flipV="1">
              <a:off x="4608395" y="3734966"/>
              <a:ext cx="888268" cy="201137"/>
              <a:chOff x="949595" y="2381996"/>
              <a:chExt cx="888268" cy="579120"/>
            </a:xfrm>
          </p:grpSpPr>
          <p:sp>
            <p:nvSpPr>
              <p:cNvPr id="461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2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" name="Group 214"/>
            <p:cNvGrpSpPr/>
            <p:nvPr/>
          </p:nvGrpSpPr>
          <p:grpSpPr>
            <a:xfrm>
              <a:off x="2744105" y="2705376"/>
              <a:ext cx="914938" cy="705321"/>
              <a:chOff x="2763155" y="3250206"/>
              <a:chExt cx="914938" cy="705321"/>
            </a:xfrm>
          </p:grpSpPr>
          <p:grpSp>
            <p:nvGrpSpPr>
              <p:cNvPr id="452" name="Group 451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5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3" name="Group 452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5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4" name="Group 453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5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6" name="Group 215"/>
            <p:cNvGrpSpPr/>
            <p:nvPr/>
          </p:nvGrpSpPr>
          <p:grpSpPr>
            <a:xfrm>
              <a:off x="1856375" y="1806216"/>
              <a:ext cx="914938" cy="705321"/>
              <a:chOff x="2763155" y="3250206"/>
              <a:chExt cx="914938" cy="705321"/>
            </a:xfrm>
          </p:grpSpPr>
          <p:grpSp>
            <p:nvGrpSpPr>
              <p:cNvPr id="443" name="Group 44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5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4" name="Group 44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4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5" name="Group 44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4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7" name="Group 216"/>
            <p:cNvGrpSpPr/>
            <p:nvPr/>
          </p:nvGrpSpPr>
          <p:grpSpPr>
            <a:xfrm>
              <a:off x="1860185" y="2404386"/>
              <a:ext cx="914938" cy="705321"/>
              <a:chOff x="2763155" y="3250206"/>
              <a:chExt cx="914938" cy="705321"/>
            </a:xfrm>
          </p:grpSpPr>
          <p:grpSp>
            <p:nvGrpSpPr>
              <p:cNvPr id="434" name="Group 433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4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35" name="Group 434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3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36" name="Group 435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3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8" name="Group 217"/>
            <p:cNvGrpSpPr/>
            <p:nvPr/>
          </p:nvGrpSpPr>
          <p:grpSpPr>
            <a:xfrm>
              <a:off x="2755535" y="1379496"/>
              <a:ext cx="914938" cy="705321"/>
              <a:chOff x="2763155" y="3250206"/>
              <a:chExt cx="914938" cy="705321"/>
            </a:xfrm>
          </p:grpSpPr>
          <p:grpSp>
            <p:nvGrpSpPr>
              <p:cNvPr id="425" name="Group 424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3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6" name="Group 425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3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7" name="Group 426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2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9" name="Group 218"/>
            <p:cNvGrpSpPr/>
            <p:nvPr/>
          </p:nvGrpSpPr>
          <p:grpSpPr>
            <a:xfrm>
              <a:off x="2747915" y="2080536"/>
              <a:ext cx="914938" cy="705321"/>
              <a:chOff x="2763155" y="3250206"/>
              <a:chExt cx="914938" cy="705321"/>
            </a:xfrm>
          </p:grpSpPr>
          <p:grpSp>
            <p:nvGrpSpPr>
              <p:cNvPr id="416" name="Group 415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2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7" name="Group 416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2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8" name="Group 417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1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0" name="Group 219"/>
            <p:cNvGrpSpPr/>
            <p:nvPr/>
          </p:nvGrpSpPr>
          <p:grpSpPr>
            <a:xfrm>
              <a:off x="2797445" y="1718586"/>
              <a:ext cx="914938" cy="705321"/>
              <a:chOff x="2763155" y="3250206"/>
              <a:chExt cx="914938" cy="705321"/>
            </a:xfrm>
          </p:grpSpPr>
          <p:grpSp>
            <p:nvGrpSpPr>
              <p:cNvPr id="407" name="Group 406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1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8" name="Group 407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1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9" name="Group 408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1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1" name="Group 220"/>
            <p:cNvGrpSpPr/>
            <p:nvPr/>
          </p:nvGrpSpPr>
          <p:grpSpPr>
            <a:xfrm>
              <a:off x="3635645" y="1653816"/>
              <a:ext cx="914938" cy="705321"/>
              <a:chOff x="2763155" y="3250206"/>
              <a:chExt cx="914938" cy="705321"/>
            </a:xfrm>
          </p:grpSpPr>
          <p:grpSp>
            <p:nvGrpSpPr>
              <p:cNvPr id="398" name="Group 397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0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9" name="Group 398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0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0" name="Group 399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0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2" name="Group 221"/>
            <p:cNvGrpSpPr/>
            <p:nvPr/>
          </p:nvGrpSpPr>
          <p:grpSpPr>
            <a:xfrm>
              <a:off x="3685175" y="1303296"/>
              <a:ext cx="914938" cy="705321"/>
              <a:chOff x="2763155" y="3250206"/>
              <a:chExt cx="914938" cy="705321"/>
            </a:xfrm>
          </p:grpSpPr>
          <p:grpSp>
            <p:nvGrpSpPr>
              <p:cNvPr id="389" name="Group 388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9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0" name="Group 389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9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1" name="Group 390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9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3" name="Group 222"/>
            <p:cNvGrpSpPr/>
            <p:nvPr/>
          </p:nvGrpSpPr>
          <p:grpSpPr>
            <a:xfrm>
              <a:off x="3688985" y="1078506"/>
              <a:ext cx="914938" cy="705321"/>
              <a:chOff x="2763155" y="3250206"/>
              <a:chExt cx="914938" cy="705321"/>
            </a:xfrm>
          </p:grpSpPr>
          <p:grpSp>
            <p:nvGrpSpPr>
              <p:cNvPr id="380" name="Group 37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8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81" name="Group 38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8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82" name="Group 38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8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4" name="Group 223"/>
            <p:cNvGrpSpPr/>
            <p:nvPr/>
          </p:nvGrpSpPr>
          <p:grpSpPr>
            <a:xfrm>
              <a:off x="3635645" y="2282466"/>
              <a:ext cx="914938" cy="705321"/>
              <a:chOff x="2763155" y="3250206"/>
              <a:chExt cx="914938" cy="705321"/>
            </a:xfrm>
          </p:grpSpPr>
          <p:grpSp>
            <p:nvGrpSpPr>
              <p:cNvPr id="371" name="Group 370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7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2" name="Group 371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7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3" name="Group 372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7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5" name="Group 224"/>
            <p:cNvGrpSpPr/>
            <p:nvPr/>
          </p:nvGrpSpPr>
          <p:grpSpPr>
            <a:xfrm>
              <a:off x="3650885" y="2812056"/>
              <a:ext cx="914938" cy="705321"/>
              <a:chOff x="2763155" y="3250206"/>
              <a:chExt cx="914938" cy="705321"/>
            </a:xfrm>
          </p:grpSpPr>
          <p:grpSp>
            <p:nvGrpSpPr>
              <p:cNvPr id="362" name="Group 361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6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3" name="Group 362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6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4" name="Group 363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6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6" name="Group 225"/>
            <p:cNvGrpSpPr/>
            <p:nvPr/>
          </p:nvGrpSpPr>
          <p:grpSpPr>
            <a:xfrm>
              <a:off x="4569095" y="987066"/>
              <a:ext cx="914938" cy="705321"/>
              <a:chOff x="2763155" y="3250206"/>
              <a:chExt cx="914938" cy="705321"/>
            </a:xfrm>
          </p:grpSpPr>
          <p:grpSp>
            <p:nvGrpSpPr>
              <p:cNvPr id="353" name="Group 35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6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4" name="Group 35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5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5" name="Group 35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5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7" name="Group 226"/>
            <p:cNvGrpSpPr/>
            <p:nvPr/>
          </p:nvGrpSpPr>
          <p:grpSpPr>
            <a:xfrm>
              <a:off x="4572905" y="1356636"/>
              <a:ext cx="914938" cy="705321"/>
              <a:chOff x="2763155" y="3250206"/>
              <a:chExt cx="914938" cy="705321"/>
            </a:xfrm>
          </p:grpSpPr>
          <p:grpSp>
            <p:nvGrpSpPr>
              <p:cNvPr id="344" name="Group 343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5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45" name="Group 344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4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46" name="Group 345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4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8" name="Group 227"/>
            <p:cNvGrpSpPr/>
            <p:nvPr/>
          </p:nvGrpSpPr>
          <p:grpSpPr>
            <a:xfrm>
              <a:off x="4565285" y="1566186"/>
              <a:ext cx="914938" cy="705321"/>
              <a:chOff x="2763155" y="3250206"/>
              <a:chExt cx="914938" cy="705321"/>
            </a:xfrm>
          </p:grpSpPr>
          <p:grpSp>
            <p:nvGrpSpPr>
              <p:cNvPr id="335" name="Group 334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4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6" name="Group 335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4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7" name="Group 336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3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9" name="Group 228"/>
            <p:cNvGrpSpPr/>
            <p:nvPr/>
          </p:nvGrpSpPr>
          <p:grpSpPr>
            <a:xfrm>
              <a:off x="4534805" y="1855746"/>
              <a:ext cx="914938" cy="705321"/>
              <a:chOff x="2763155" y="3250206"/>
              <a:chExt cx="914938" cy="705321"/>
            </a:xfrm>
          </p:grpSpPr>
          <p:grpSp>
            <p:nvGrpSpPr>
              <p:cNvPr id="326" name="Group 325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3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7" name="Group 326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3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8" name="Group 327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2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0" name="Group 229"/>
            <p:cNvGrpSpPr/>
            <p:nvPr/>
          </p:nvGrpSpPr>
          <p:grpSpPr>
            <a:xfrm>
              <a:off x="4550045" y="2202456"/>
              <a:ext cx="914938" cy="705321"/>
              <a:chOff x="2763155" y="3250206"/>
              <a:chExt cx="914938" cy="705321"/>
            </a:xfrm>
          </p:grpSpPr>
          <p:grpSp>
            <p:nvGrpSpPr>
              <p:cNvPr id="317" name="Group 316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2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8" name="Group 317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2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9" name="Group 318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2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1" name="Group 230"/>
            <p:cNvGrpSpPr/>
            <p:nvPr/>
          </p:nvGrpSpPr>
          <p:grpSpPr>
            <a:xfrm>
              <a:off x="4542425" y="2377716"/>
              <a:ext cx="914938" cy="705321"/>
              <a:chOff x="2763155" y="3250206"/>
              <a:chExt cx="914938" cy="705321"/>
            </a:xfrm>
          </p:grpSpPr>
          <p:grpSp>
            <p:nvGrpSpPr>
              <p:cNvPr id="308" name="Group 307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1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" name="Group 308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1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0" name="Group 309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1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2" name="Group 231"/>
            <p:cNvGrpSpPr/>
            <p:nvPr/>
          </p:nvGrpSpPr>
          <p:grpSpPr>
            <a:xfrm>
              <a:off x="4511945" y="2552976"/>
              <a:ext cx="914938" cy="705321"/>
              <a:chOff x="2763155" y="3250206"/>
              <a:chExt cx="914938" cy="705321"/>
            </a:xfrm>
          </p:grpSpPr>
          <p:grpSp>
            <p:nvGrpSpPr>
              <p:cNvPr id="299" name="Group 298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0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0" name="Group 299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0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1" name="Group 300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0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3" name="Group 232"/>
            <p:cNvGrpSpPr/>
            <p:nvPr/>
          </p:nvGrpSpPr>
          <p:grpSpPr>
            <a:xfrm>
              <a:off x="4538615" y="2728236"/>
              <a:ext cx="914938" cy="705321"/>
              <a:chOff x="2763155" y="3250206"/>
              <a:chExt cx="914938" cy="705321"/>
            </a:xfrm>
          </p:grpSpPr>
          <p:grpSp>
            <p:nvGrpSpPr>
              <p:cNvPr id="290" name="Group 28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9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1" name="Group 29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9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2" name="Group 29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9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4" name="Group 233"/>
            <p:cNvGrpSpPr/>
            <p:nvPr/>
          </p:nvGrpSpPr>
          <p:grpSpPr>
            <a:xfrm>
              <a:off x="4508135" y="2926356"/>
              <a:ext cx="914938" cy="705321"/>
              <a:chOff x="2763155" y="3250206"/>
              <a:chExt cx="914938" cy="705321"/>
            </a:xfrm>
          </p:grpSpPr>
          <p:grpSp>
            <p:nvGrpSpPr>
              <p:cNvPr id="281" name="Group 280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8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2" name="Group 281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8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3" name="Group 282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8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5" name="Group 234"/>
            <p:cNvGrpSpPr/>
            <p:nvPr/>
          </p:nvGrpSpPr>
          <p:grpSpPr>
            <a:xfrm>
              <a:off x="2789825" y="822960"/>
              <a:ext cx="888268" cy="468906"/>
              <a:chOff x="949595" y="1772395"/>
              <a:chExt cx="888268" cy="593891"/>
            </a:xfrm>
          </p:grpSpPr>
          <p:sp>
            <p:nvSpPr>
              <p:cNvPr id="279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" name="Line 12"/>
              <p:cNvSpPr>
                <a:spLocks noChangeShapeType="1"/>
              </p:cNvSpPr>
              <p:nvPr/>
            </p:nvSpPr>
            <p:spPr bwMode="auto">
              <a:xfrm>
                <a:off x="1389483" y="1772395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6" name="Group 235"/>
            <p:cNvGrpSpPr/>
            <p:nvPr/>
          </p:nvGrpSpPr>
          <p:grpSpPr>
            <a:xfrm>
              <a:off x="2770775" y="1154706"/>
              <a:ext cx="914938" cy="705321"/>
              <a:chOff x="2763155" y="3250206"/>
              <a:chExt cx="914938" cy="705321"/>
            </a:xfrm>
          </p:grpSpPr>
          <p:grpSp>
            <p:nvGrpSpPr>
              <p:cNvPr id="270" name="Group 26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7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1" name="Group 27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7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2" name="Group 27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7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3682565" y="598915"/>
              <a:ext cx="914938" cy="803441"/>
              <a:chOff x="3682565" y="598915"/>
              <a:chExt cx="914938" cy="803441"/>
            </a:xfrm>
          </p:grpSpPr>
          <p:grpSp>
            <p:nvGrpSpPr>
              <p:cNvPr id="261" name="Group 260"/>
              <p:cNvGrpSpPr/>
              <p:nvPr/>
            </p:nvGrpSpPr>
            <p:grpSpPr>
              <a:xfrm>
                <a:off x="3682565" y="598915"/>
                <a:ext cx="888268" cy="233156"/>
                <a:chOff x="949595" y="1772395"/>
                <a:chExt cx="888268" cy="593891"/>
              </a:xfrm>
            </p:grpSpPr>
            <p:sp>
              <p:nvSpPr>
                <p:cNvPr id="26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2" name="Group 261"/>
              <p:cNvGrpSpPr/>
              <p:nvPr/>
            </p:nvGrpSpPr>
            <p:grpSpPr>
              <a:xfrm>
                <a:off x="3682565" y="813491"/>
                <a:ext cx="888268" cy="588865"/>
                <a:chOff x="949595" y="2381996"/>
                <a:chExt cx="888268" cy="579120"/>
              </a:xfrm>
            </p:grpSpPr>
            <p:sp>
              <p:nvSpPr>
                <p:cNvPr id="26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3" name="Group 262"/>
              <p:cNvGrpSpPr/>
              <p:nvPr/>
            </p:nvGrpSpPr>
            <p:grpSpPr>
              <a:xfrm>
                <a:off x="3709235" y="830166"/>
                <a:ext cx="888268" cy="124295"/>
                <a:chOff x="949595" y="2381996"/>
                <a:chExt cx="888268" cy="579120"/>
              </a:xfrm>
            </p:grpSpPr>
            <p:sp>
              <p:nvSpPr>
                <p:cNvPr id="26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8" name="Group 237"/>
            <p:cNvGrpSpPr/>
            <p:nvPr/>
          </p:nvGrpSpPr>
          <p:grpSpPr>
            <a:xfrm>
              <a:off x="1844945" y="3128756"/>
              <a:ext cx="914938" cy="826771"/>
              <a:chOff x="1844945" y="3128756"/>
              <a:chExt cx="914938" cy="826771"/>
            </a:xfrm>
          </p:grpSpPr>
          <p:grpSp>
            <p:nvGrpSpPr>
              <p:cNvPr id="252" name="Group 251"/>
              <p:cNvGrpSpPr/>
              <p:nvPr/>
            </p:nvGrpSpPr>
            <p:grpSpPr>
              <a:xfrm>
                <a:off x="1844945" y="3128756"/>
                <a:ext cx="888268" cy="121450"/>
                <a:chOff x="949595" y="1772395"/>
                <a:chExt cx="888268" cy="593891"/>
              </a:xfrm>
            </p:grpSpPr>
            <p:sp>
              <p:nvSpPr>
                <p:cNvPr id="25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3" name="Group 252"/>
              <p:cNvGrpSpPr/>
              <p:nvPr/>
            </p:nvGrpSpPr>
            <p:grpSpPr>
              <a:xfrm>
                <a:off x="1844945" y="3231626"/>
                <a:ext cx="888268" cy="723901"/>
                <a:chOff x="949595" y="2381996"/>
                <a:chExt cx="888268" cy="579120"/>
              </a:xfrm>
            </p:grpSpPr>
            <p:sp>
              <p:nvSpPr>
                <p:cNvPr id="25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4" name="Group 253"/>
              <p:cNvGrpSpPr/>
              <p:nvPr/>
            </p:nvGrpSpPr>
            <p:grpSpPr>
              <a:xfrm>
                <a:off x="1871615" y="3246866"/>
                <a:ext cx="888268" cy="443492"/>
                <a:chOff x="949595" y="2381996"/>
                <a:chExt cx="888268" cy="579120"/>
              </a:xfrm>
            </p:grpSpPr>
            <p:sp>
              <p:nvSpPr>
                <p:cNvPr id="25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9" name="Group 238"/>
            <p:cNvGrpSpPr/>
            <p:nvPr/>
          </p:nvGrpSpPr>
          <p:grpSpPr>
            <a:xfrm>
              <a:off x="2763155" y="3250206"/>
              <a:ext cx="914938" cy="705321"/>
              <a:chOff x="2763155" y="3250206"/>
              <a:chExt cx="914938" cy="705321"/>
            </a:xfrm>
          </p:grpSpPr>
          <p:grpSp>
            <p:nvGrpSpPr>
              <p:cNvPr id="243" name="Group 24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5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4" name="Group 24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4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5" name="Group 24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4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40" name="Group 239"/>
            <p:cNvGrpSpPr/>
            <p:nvPr/>
          </p:nvGrpSpPr>
          <p:grpSpPr>
            <a:xfrm>
              <a:off x="3652118" y="3360420"/>
              <a:ext cx="888268" cy="611837"/>
              <a:chOff x="949595" y="1772395"/>
              <a:chExt cx="888268" cy="593891"/>
            </a:xfrm>
          </p:grpSpPr>
          <p:sp>
            <p:nvSpPr>
              <p:cNvPr id="241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5995056" y="2806996"/>
            <a:ext cx="1198315" cy="3164098"/>
            <a:chOff x="5995056" y="2806996"/>
            <a:chExt cx="1198315" cy="3164098"/>
          </a:xfrm>
        </p:grpSpPr>
        <p:sp>
          <p:nvSpPr>
            <p:cNvPr id="4" name="Rectangle 3"/>
            <p:cNvSpPr/>
            <p:nvPr/>
          </p:nvSpPr>
          <p:spPr>
            <a:xfrm>
              <a:off x="5995056" y="2806996"/>
              <a:ext cx="1198315" cy="316409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499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1288" y="3019342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0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2" y="3679732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1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5808" y="5298046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2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8" y="4768288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3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5814" y="4209502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</p:grpSp>
      <p:grpSp>
        <p:nvGrpSpPr>
          <p:cNvPr id="504" name="Group 503"/>
          <p:cNvGrpSpPr/>
          <p:nvPr/>
        </p:nvGrpSpPr>
        <p:grpSpPr>
          <a:xfrm>
            <a:off x="5071536" y="2805859"/>
            <a:ext cx="1762552" cy="3164098"/>
            <a:chOff x="5995056" y="2806996"/>
            <a:chExt cx="1762552" cy="3164098"/>
          </a:xfrm>
        </p:grpSpPr>
        <p:sp>
          <p:nvSpPr>
            <p:cNvPr id="505" name="Rectangle 504"/>
            <p:cNvSpPr/>
            <p:nvPr/>
          </p:nvSpPr>
          <p:spPr>
            <a:xfrm>
              <a:off x="5995056" y="2806996"/>
              <a:ext cx="1762552" cy="316409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506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1288" y="3019342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7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2" y="3795844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8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5808" y="5298046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9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8" y="4550578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</p:grpSp>
      <p:sp>
        <p:nvSpPr>
          <p:cNvPr id="498" name="Slide Number Placeholder 5">
            <a:extLst>
              <a:ext uri="{FF2B5EF4-FFF2-40B4-BE49-F238E27FC236}">
                <a16:creationId xmlns:a16="http://schemas.microsoft.com/office/drawing/2014/main" id="{150CD855-AC5A-4EA2-83DF-F50DA0458523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13085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269514" cy="3266954"/>
          </a:xfrm>
        </p:spPr>
        <p:txBody>
          <a:bodyPr/>
          <a:lstStyle/>
          <a:p>
            <a:r>
              <a:rPr lang="en-US" dirty="0"/>
              <a:t>Probabilistic </a:t>
            </a:r>
            <a:r>
              <a:rPr lang="en-US" dirty="0" err="1"/>
              <a:t>lookahead</a:t>
            </a:r>
            <a:endParaRPr lang="en-US" dirty="0"/>
          </a:p>
          <a:p>
            <a:pPr lvl="1"/>
            <a:r>
              <a:rPr lang="en-US" dirty="0"/>
              <a:t>We can also solve the </a:t>
            </a:r>
            <a:r>
              <a:rPr lang="en-US" dirty="0" err="1"/>
              <a:t>lookahead</a:t>
            </a:r>
            <a:r>
              <a:rPr lang="en-US" dirty="0"/>
              <a:t> model using convex value function approximations (“dynamic programming”)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grpSp>
        <p:nvGrpSpPr>
          <p:cNvPr id="197" name="Group 196"/>
          <p:cNvGrpSpPr/>
          <p:nvPr/>
        </p:nvGrpSpPr>
        <p:grpSpPr>
          <a:xfrm>
            <a:off x="1689376" y="2894608"/>
            <a:ext cx="5445939" cy="2981341"/>
            <a:chOff x="348141" y="294115"/>
            <a:chExt cx="5445939" cy="3945313"/>
          </a:xfrm>
        </p:grpSpPr>
        <p:sp>
          <p:nvSpPr>
            <p:cNvPr id="199" name="Line 5"/>
            <p:cNvSpPr>
              <a:spLocks noChangeShapeType="1"/>
            </p:cNvSpPr>
            <p:nvPr/>
          </p:nvSpPr>
          <p:spPr bwMode="auto">
            <a:xfrm>
              <a:off x="348141" y="2366287"/>
              <a:ext cx="54459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0" name="Group 199"/>
            <p:cNvGrpSpPr/>
            <p:nvPr/>
          </p:nvGrpSpPr>
          <p:grpSpPr>
            <a:xfrm>
              <a:off x="949595" y="2244836"/>
              <a:ext cx="888268" cy="121450"/>
              <a:chOff x="949595" y="1772395"/>
              <a:chExt cx="888268" cy="593891"/>
            </a:xfrm>
          </p:grpSpPr>
          <p:sp>
            <p:nvSpPr>
              <p:cNvPr id="496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7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1" name="Group 200"/>
            <p:cNvGrpSpPr/>
            <p:nvPr/>
          </p:nvGrpSpPr>
          <p:grpSpPr>
            <a:xfrm>
              <a:off x="949595" y="2359136"/>
              <a:ext cx="888268" cy="886984"/>
              <a:chOff x="949595" y="2381996"/>
              <a:chExt cx="888268" cy="579120"/>
            </a:xfrm>
          </p:grpSpPr>
          <p:sp>
            <p:nvSpPr>
              <p:cNvPr id="494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5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2" name="Group 201"/>
            <p:cNvGrpSpPr/>
            <p:nvPr/>
          </p:nvGrpSpPr>
          <p:grpSpPr>
            <a:xfrm>
              <a:off x="976265" y="2374376"/>
              <a:ext cx="888268" cy="443492"/>
              <a:chOff x="949595" y="2381996"/>
              <a:chExt cx="888268" cy="579120"/>
            </a:xfrm>
          </p:grpSpPr>
          <p:sp>
            <p:nvSpPr>
              <p:cNvPr id="492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3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3" name="Group 202"/>
            <p:cNvGrpSpPr/>
            <p:nvPr/>
          </p:nvGrpSpPr>
          <p:grpSpPr>
            <a:xfrm>
              <a:off x="987695" y="1394460"/>
              <a:ext cx="888268" cy="952776"/>
              <a:chOff x="949595" y="1772395"/>
              <a:chExt cx="888268" cy="593891"/>
            </a:xfrm>
          </p:grpSpPr>
          <p:sp>
            <p:nvSpPr>
              <p:cNvPr id="490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4" name="Group 203"/>
            <p:cNvGrpSpPr/>
            <p:nvPr/>
          </p:nvGrpSpPr>
          <p:grpSpPr>
            <a:xfrm>
              <a:off x="1871615" y="822960"/>
              <a:ext cx="914938" cy="742951"/>
              <a:chOff x="1871615" y="822960"/>
              <a:chExt cx="914938" cy="742951"/>
            </a:xfrm>
          </p:grpSpPr>
          <p:grpSp>
            <p:nvGrpSpPr>
              <p:cNvPr id="481" name="Group 480"/>
              <p:cNvGrpSpPr/>
              <p:nvPr/>
            </p:nvGrpSpPr>
            <p:grpSpPr>
              <a:xfrm>
                <a:off x="1871615" y="822960"/>
                <a:ext cx="888268" cy="579396"/>
                <a:chOff x="949595" y="1772395"/>
                <a:chExt cx="888268" cy="593891"/>
              </a:xfrm>
            </p:grpSpPr>
            <p:sp>
              <p:nvSpPr>
                <p:cNvPr id="48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5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2" name="Group 481"/>
              <p:cNvGrpSpPr/>
              <p:nvPr/>
            </p:nvGrpSpPr>
            <p:grpSpPr>
              <a:xfrm>
                <a:off x="1871615" y="1383777"/>
                <a:ext cx="888268" cy="182134"/>
                <a:chOff x="949595" y="2381996"/>
                <a:chExt cx="888268" cy="579120"/>
              </a:xfrm>
            </p:grpSpPr>
            <p:sp>
              <p:nvSpPr>
                <p:cNvPr id="48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3" name="Group 482"/>
              <p:cNvGrpSpPr/>
              <p:nvPr/>
            </p:nvGrpSpPr>
            <p:grpSpPr>
              <a:xfrm flipV="1">
                <a:off x="1898285" y="1257300"/>
                <a:ext cx="888268" cy="141716"/>
                <a:chOff x="949595" y="2381996"/>
                <a:chExt cx="888268" cy="579120"/>
              </a:xfrm>
            </p:grpSpPr>
            <p:sp>
              <p:nvSpPr>
                <p:cNvPr id="48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05" name="Group 204"/>
            <p:cNvGrpSpPr/>
            <p:nvPr/>
          </p:nvGrpSpPr>
          <p:grpSpPr>
            <a:xfrm>
              <a:off x="2789825" y="1273286"/>
              <a:ext cx="888268" cy="486933"/>
              <a:chOff x="949595" y="2381996"/>
              <a:chExt cx="888268" cy="579120"/>
            </a:xfrm>
          </p:grpSpPr>
          <p:sp>
            <p:nvSpPr>
              <p:cNvPr id="479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0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6" name="Group 205"/>
            <p:cNvGrpSpPr/>
            <p:nvPr/>
          </p:nvGrpSpPr>
          <p:grpSpPr>
            <a:xfrm>
              <a:off x="2827925" y="1280159"/>
              <a:ext cx="888268" cy="236592"/>
              <a:chOff x="949595" y="2381996"/>
              <a:chExt cx="888268" cy="579120"/>
            </a:xfrm>
          </p:grpSpPr>
          <p:sp>
            <p:nvSpPr>
              <p:cNvPr id="477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8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7" name="Group 206"/>
            <p:cNvGrpSpPr/>
            <p:nvPr/>
          </p:nvGrpSpPr>
          <p:grpSpPr>
            <a:xfrm>
              <a:off x="3652118" y="3953677"/>
              <a:ext cx="888268" cy="285751"/>
              <a:chOff x="949595" y="2381996"/>
              <a:chExt cx="888268" cy="579120"/>
            </a:xfrm>
          </p:grpSpPr>
          <p:sp>
            <p:nvSpPr>
              <p:cNvPr id="475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6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8" name="Group 207"/>
            <p:cNvGrpSpPr/>
            <p:nvPr/>
          </p:nvGrpSpPr>
          <p:grpSpPr>
            <a:xfrm flipV="1">
              <a:off x="3678788" y="3925101"/>
              <a:ext cx="888268" cy="45719"/>
              <a:chOff x="949595" y="2381996"/>
              <a:chExt cx="888268" cy="579120"/>
            </a:xfrm>
          </p:grpSpPr>
          <p:sp>
            <p:nvSpPr>
              <p:cNvPr id="473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4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4577915" y="294115"/>
              <a:ext cx="888268" cy="656066"/>
              <a:chOff x="949595" y="1772395"/>
              <a:chExt cx="888268" cy="593891"/>
            </a:xfrm>
          </p:grpSpPr>
          <p:sp>
            <p:nvSpPr>
              <p:cNvPr id="471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2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0" name="Group 209"/>
            <p:cNvGrpSpPr/>
            <p:nvPr/>
          </p:nvGrpSpPr>
          <p:grpSpPr>
            <a:xfrm>
              <a:off x="4577915" y="931601"/>
              <a:ext cx="888268" cy="325699"/>
              <a:chOff x="949595" y="2381996"/>
              <a:chExt cx="888268" cy="579120"/>
            </a:xfrm>
          </p:grpSpPr>
          <p:sp>
            <p:nvSpPr>
              <p:cNvPr id="469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0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1" name="Group 210"/>
            <p:cNvGrpSpPr/>
            <p:nvPr/>
          </p:nvGrpSpPr>
          <p:grpSpPr>
            <a:xfrm flipV="1">
              <a:off x="4604585" y="558221"/>
              <a:ext cx="888268" cy="402273"/>
              <a:chOff x="949595" y="2381996"/>
              <a:chExt cx="888268" cy="579120"/>
            </a:xfrm>
          </p:grpSpPr>
          <p:sp>
            <p:nvSpPr>
              <p:cNvPr id="467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8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2" name="Group 211"/>
            <p:cNvGrpSpPr/>
            <p:nvPr/>
          </p:nvGrpSpPr>
          <p:grpSpPr>
            <a:xfrm>
              <a:off x="4581725" y="3269725"/>
              <a:ext cx="888268" cy="656066"/>
              <a:chOff x="949595" y="1772395"/>
              <a:chExt cx="888268" cy="593891"/>
            </a:xfrm>
          </p:grpSpPr>
          <p:sp>
            <p:nvSpPr>
              <p:cNvPr id="465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6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3" name="Group 212"/>
            <p:cNvGrpSpPr/>
            <p:nvPr/>
          </p:nvGrpSpPr>
          <p:grpSpPr>
            <a:xfrm>
              <a:off x="4570295" y="3918642"/>
              <a:ext cx="888268" cy="48316"/>
              <a:chOff x="949595" y="2381996"/>
              <a:chExt cx="888268" cy="579120"/>
            </a:xfrm>
          </p:grpSpPr>
          <p:sp>
            <p:nvSpPr>
              <p:cNvPr id="463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4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4" name="Group 213"/>
            <p:cNvGrpSpPr/>
            <p:nvPr/>
          </p:nvGrpSpPr>
          <p:grpSpPr>
            <a:xfrm flipV="1">
              <a:off x="4608395" y="3734966"/>
              <a:ext cx="888268" cy="201137"/>
              <a:chOff x="949595" y="2381996"/>
              <a:chExt cx="888268" cy="579120"/>
            </a:xfrm>
          </p:grpSpPr>
          <p:sp>
            <p:nvSpPr>
              <p:cNvPr id="461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2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" name="Group 214"/>
            <p:cNvGrpSpPr/>
            <p:nvPr/>
          </p:nvGrpSpPr>
          <p:grpSpPr>
            <a:xfrm>
              <a:off x="2744105" y="2705376"/>
              <a:ext cx="914938" cy="705321"/>
              <a:chOff x="2763155" y="3250206"/>
              <a:chExt cx="914938" cy="705321"/>
            </a:xfrm>
          </p:grpSpPr>
          <p:grpSp>
            <p:nvGrpSpPr>
              <p:cNvPr id="452" name="Group 451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5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3" name="Group 452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5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4" name="Group 453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5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6" name="Group 215"/>
            <p:cNvGrpSpPr/>
            <p:nvPr/>
          </p:nvGrpSpPr>
          <p:grpSpPr>
            <a:xfrm>
              <a:off x="1856375" y="1806216"/>
              <a:ext cx="914938" cy="705321"/>
              <a:chOff x="2763155" y="3250206"/>
              <a:chExt cx="914938" cy="705321"/>
            </a:xfrm>
          </p:grpSpPr>
          <p:grpSp>
            <p:nvGrpSpPr>
              <p:cNvPr id="443" name="Group 44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5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4" name="Group 44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4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5" name="Group 44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4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7" name="Group 216"/>
            <p:cNvGrpSpPr/>
            <p:nvPr/>
          </p:nvGrpSpPr>
          <p:grpSpPr>
            <a:xfrm>
              <a:off x="1860185" y="2404386"/>
              <a:ext cx="914938" cy="705321"/>
              <a:chOff x="2763155" y="3250206"/>
              <a:chExt cx="914938" cy="705321"/>
            </a:xfrm>
          </p:grpSpPr>
          <p:grpSp>
            <p:nvGrpSpPr>
              <p:cNvPr id="434" name="Group 433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4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35" name="Group 434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3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36" name="Group 435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3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8" name="Group 217"/>
            <p:cNvGrpSpPr/>
            <p:nvPr/>
          </p:nvGrpSpPr>
          <p:grpSpPr>
            <a:xfrm>
              <a:off x="2755535" y="1379496"/>
              <a:ext cx="914938" cy="705321"/>
              <a:chOff x="2763155" y="3250206"/>
              <a:chExt cx="914938" cy="705321"/>
            </a:xfrm>
          </p:grpSpPr>
          <p:grpSp>
            <p:nvGrpSpPr>
              <p:cNvPr id="425" name="Group 424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3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6" name="Group 425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3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7" name="Group 426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2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9" name="Group 218"/>
            <p:cNvGrpSpPr/>
            <p:nvPr/>
          </p:nvGrpSpPr>
          <p:grpSpPr>
            <a:xfrm>
              <a:off x="2747915" y="2080536"/>
              <a:ext cx="914938" cy="705321"/>
              <a:chOff x="2763155" y="3250206"/>
              <a:chExt cx="914938" cy="705321"/>
            </a:xfrm>
          </p:grpSpPr>
          <p:grpSp>
            <p:nvGrpSpPr>
              <p:cNvPr id="416" name="Group 415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2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7" name="Group 416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2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8" name="Group 417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1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0" name="Group 219"/>
            <p:cNvGrpSpPr/>
            <p:nvPr/>
          </p:nvGrpSpPr>
          <p:grpSpPr>
            <a:xfrm>
              <a:off x="2797445" y="1718586"/>
              <a:ext cx="914938" cy="705321"/>
              <a:chOff x="2763155" y="3250206"/>
              <a:chExt cx="914938" cy="705321"/>
            </a:xfrm>
          </p:grpSpPr>
          <p:grpSp>
            <p:nvGrpSpPr>
              <p:cNvPr id="407" name="Group 406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1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8" name="Group 407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1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9" name="Group 408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1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1" name="Group 220"/>
            <p:cNvGrpSpPr/>
            <p:nvPr/>
          </p:nvGrpSpPr>
          <p:grpSpPr>
            <a:xfrm>
              <a:off x="3635645" y="1653816"/>
              <a:ext cx="914938" cy="705321"/>
              <a:chOff x="2763155" y="3250206"/>
              <a:chExt cx="914938" cy="705321"/>
            </a:xfrm>
          </p:grpSpPr>
          <p:grpSp>
            <p:nvGrpSpPr>
              <p:cNvPr id="398" name="Group 397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0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9" name="Group 398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0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0" name="Group 399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0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2" name="Group 221"/>
            <p:cNvGrpSpPr/>
            <p:nvPr/>
          </p:nvGrpSpPr>
          <p:grpSpPr>
            <a:xfrm>
              <a:off x="3685175" y="1303296"/>
              <a:ext cx="914938" cy="705321"/>
              <a:chOff x="2763155" y="3250206"/>
              <a:chExt cx="914938" cy="705321"/>
            </a:xfrm>
          </p:grpSpPr>
          <p:grpSp>
            <p:nvGrpSpPr>
              <p:cNvPr id="389" name="Group 388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9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0" name="Group 389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9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1" name="Group 390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9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3" name="Group 222"/>
            <p:cNvGrpSpPr/>
            <p:nvPr/>
          </p:nvGrpSpPr>
          <p:grpSpPr>
            <a:xfrm>
              <a:off x="3688985" y="1078506"/>
              <a:ext cx="914938" cy="705321"/>
              <a:chOff x="2763155" y="3250206"/>
              <a:chExt cx="914938" cy="705321"/>
            </a:xfrm>
          </p:grpSpPr>
          <p:grpSp>
            <p:nvGrpSpPr>
              <p:cNvPr id="380" name="Group 37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8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81" name="Group 38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8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82" name="Group 38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8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4" name="Group 223"/>
            <p:cNvGrpSpPr/>
            <p:nvPr/>
          </p:nvGrpSpPr>
          <p:grpSpPr>
            <a:xfrm>
              <a:off x="3635645" y="2282466"/>
              <a:ext cx="914938" cy="705321"/>
              <a:chOff x="2763155" y="3250206"/>
              <a:chExt cx="914938" cy="705321"/>
            </a:xfrm>
          </p:grpSpPr>
          <p:grpSp>
            <p:nvGrpSpPr>
              <p:cNvPr id="371" name="Group 370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7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2" name="Group 371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7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3" name="Group 372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7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5" name="Group 224"/>
            <p:cNvGrpSpPr/>
            <p:nvPr/>
          </p:nvGrpSpPr>
          <p:grpSpPr>
            <a:xfrm>
              <a:off x="3650885" y="2812056"/>
              <a:ext cx="914938" cy="705321"/>
              <a:chOff x="2763155" y="3250206"/>
              <a:chExt cx="914938" cy="705321"/>
            </a:xfrm>
          </p:grpSpPr>
          <p:grpSp>
            <p:nvGrpSpPr>
              <p:cNvPr id="362" name="Group 361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6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3" name="Group 362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6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4" name="Group 363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6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6" name="Group 225"/>
            <p:cNvGrpSpPr/>
            <p:nvPr/>
          </p:nvGrpSpPr>
          <p:grpSpPr>
            <a:xfrm>
              <a:off x="4569095" y="987066"/>
              <a:ext cx="914938" cy="705321"/>
              <a:chOff x="2763155" y="3250206"/>
              <a:chExt cx="914938" cy="705321"/>
            </a:xfrm>
          </p:grpSpPr>
          <p:grpSp>
            <p:nvGrpSpPr>
              <p:cNvPr id="353" name="Group 35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6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4" name="Group 35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5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5" name="Group 35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5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7" name="Group 226"/>
            <p:cNvGrpSpPr/>
            <p:nvPr/>
          </p:nvGrpSpPr>
          <p:grpSpPr>
            <a:xfrm>
              <a:off x="4572905" y="1356636"/>
              <a:ext cx="914938" cy="705321"/>
              <a:chOff x="2763155" y="3250206"/>
              <a:chExt cx="914938" cy="705321"/>
            </a:xfrm>
          </p:grpSpPr>
          <p:grpSp>
            <p:nvGrpSpPr>
              <p:cNvPr id="344" name="Group 343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5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45" name="Group 344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4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46" name="Group 345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4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8" name="Group 227"/>
            <p:cNvGrpSpPr/>
            <p:nvPr/>
          </p:nvGrpSpPr>
          <p:grpSpPr>
            <a:xfrm>
              <a:off x="4565285" y="1566186"/>
              <a:ext cx="914938" cy="705321"/>
              <a:chOff x="2763155" y="3250206"/>
              <a:chExt cx="914938" cy="705321"/>
            </a:xfrm>
          </p:grpSpPr>
          <p:grpSp>
            <p:nvGrpSpPr>
              <p:cNvPr id="335" name="Group 334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4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6" name="Group 335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4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7" name="Group 336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3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9" name="Group 228"/>
            <p:cNvGrpSpPr/>
            <p:nvPr/>
          </p:nvGrpSpPr>
          <p:grpSpPr>
            <a:xfrm>
              <a:off x="4534805" y="1855746"/>
              <a:ext cx="914938" cy="705321"/>
              <a:chOff x="2763155" y="3250206"/>
              <a:chExt cx="914938" cy="705321"/>
            </a:xfrm>
          </p:grpSpPr>
          <p:grpSp>
            <p:nvGrpSpPr>
              <p:cNvPr id="326" name="Group 325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3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7" name="Group 326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3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8" name="Group 327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2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0" name="Group 229"/>
            <p:cNvGrpSpPr/>
            <p:nvPr/>
          </p:nvGrpSpPr>
          <p:grpSpPr>
            <a:xfrm>
              <a:off x="4550045" y="2202456"/>
              <a:ext cx="914938" cy="705321"/>
              <a:chOff x="2763155" y="3250206"/>
              <a:chExt cx="914938" cy="705321"/>
            </a:xfrm>
          </p:grpSpPr>
          <p:grpSp>
            <p:nvGrpSpPr>
              <p:cNvPr id="317" name="Group 316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2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8" name="Group 317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2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9" name="Group 318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2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1" name="Group 230"/>
            <p:cNvGrpSpPr/>
            <p:nvPr/>
          </p:nvGrpSpPr>
          <p:grpSpPr>
            <a:xfrm>
              <a:off x="4542425" y="2377716"/>
              <a:ext cx="914938" cy="705321"/>
              <a:chOff x="2763155" y="3250206"/>
              <a:chExt cx="914938" cy="705321"/>
            </a:xfrm>
          </p:grpSpPr>
          <p:grpSp>
            <p:nvGrpSpPr>
              <p:cNvPr id="308" name="Group 307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1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" name="Group 308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1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0" name="Group 309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1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2" name="Group 231"/>
            <p:cNvGrpSpPr/>
            <p:nvPr/>
          </p:nvGrpSpPr>
          <p:grpSpPr>
            <a:xfrm>
              <a:off x="4511945" y="2552976"/>
              <a:ext cx="914938" cy="705321"/>
              <a:chOff x="2763155" y="3250206"/>
              <a:chExt cx="914938" cy="705321"/>
            </a:xfrm>
          </p:grpSpPr>
          <p:grpSp>
            <p:nvGrpSpPr>
              <p:cNvPr id="299" name="Group 298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0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0" name="Group 299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0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1" name="Group 300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0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3" name="Group 232"/>
            <p:cNvGrpSpPr/>
            <p:nvPr/>
          </p:nvGrpSpPr>
          <p:grpSpPr>
            <a:xfrm>
              <a:off x="4538615" y="2728236"/>
              <a:ext cx="914938" cy="705321"/>
              <a:chOff x="2763155" y="3250206"/>
              <a:chExt cx="914938" cy="705321"/>
            </a:xfrm>
          </p:grpSpPr>
          <p:grpSp>
            <p:nvGrpSpPr>
              <p:cNvPr id="290" name="Group 28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9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1" name="Group 29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9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2" name="Group 29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9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4" name="Group 233"/>
            <p:cNvGrpSpPr/>
            <p:nvPr/>
          </p:nvGrpSpPr>
          <p:grpSpPr>
            <a:xfrm>
              <a:off x="4508135" y="2926356"/>
              <a:ext cx="914938" cy="705321"/>
              <a:chOff x="2763155" y="3250206"/>
              <a:chExt cx="914938" cy="705321"/>
            </a:xfrm>
          </p:grpSpPr>
          <p:grpSp>
            <p:nvGrpSpPr>
              <p:cNvPr id="281" name="Group 280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8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2" name="Group 281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8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3" name="Group 282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8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5" name="Group 234"/>
            <p:cNvGrpSpPr/>
            <p:nvPr/>
          </p:nvGrpSpPr>
          <p:grpSpPr>
            <a:xfrm>
              <a:off x="2789825" y="822960"/>
              <a:ext cx="888268" cy="468906"/>
              <a:chOff x="949595" y="1772395"/>
              <a:chExt cx="888268" cy="593891"/>
            </a:xfrm>
          </p:grpSpPr>
          <p:sp>
            <p:nvSpPr>
              <p:cNvPr id="279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" name="Line 12"/>
              <p:cNvSpPr>
                <a:spLocks noChangeShapeType="1"/>
              </p:cNvSpPr>
              <p:nvPr/>
            </p:nvSpPr>
            <p:spPr bwMode="auto">
              <a:xfrm>
                <a:off x="1389483" y="1772395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6" name="Group 235"/>
            <p:cNvGrpSpPr/>
            <p:nvPr/>
          </p:nvGrpSpPr>
          <p:grpSpPr>
            <a:xfrm>
              <a:off x="2770775" y="1154706"/>
              <a:ext cx="914938" cy="705321"/>
              <a:chOff x="2763155" y="3250206"/>
              <a:chExt cx="914938" cy="705321"/>
            </a:xfrm>
          </p:grpSpPr>
          <p:grpSp>
            <p:nvGrpSpPr>
              <p:cNvPr id="270" name="Group 26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7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1" name="Group 27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7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2" name="Group 27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7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3682565" y="598915"/>
              <a:ext cx="914938" cy="803441"/>
              <a:chOff x="3682565" y="598915"/>
              <a:chExt cx="914938" cy="803441"/>
            </a:xfrm>
          </p:grpSpPr>
          <p:grpSp>
            <p:nvGrpSpPr>
              <p:cNvPr id="261" name="Group 260"/>
              <p:cNvGrpSpPr/>
              <p:nvPr/>
            </p:nvGrpSpPr>
            <p:grpSpPr>
              <a:xfrm>
                <a:off x="3682565" y="598915"/>
                <a:ext cx="888268" cy="233156"/>
                <a:chOff x="949595" y="1772395"/>
                <a:chExt cx="888268" cy="593891"/>
              </a:xfrm>
            </p:grpSpPr>
            <p:sp>
              <p:nvSpPr>
                <p:cNvPr id="26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2" name="Group 261"/>
              <p:cNvGrpSpPr/>
              <p:nvPr/>
            </p:nvGrpSpPr>
            <p:grpSpPr>
              <a:xfrm>
                <a:off x="3682565" y="813491"/>
                <a:ext cx="888268" cy="588865"/>
                <a:chOff x="949595" y="2381996"/>
                <a:chExt cx="888268" cy="579120"/>
              </a:xfrm>
            </p:grpSpPr>
            <p:sp>
              <p:nvSpPr>
                <p:cNvPr id="26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3" name="Group 262"/>
              <p:cNvGrpSpPr/>
              <p:nvPr/>
            </p:nvGrpSpPr>
            <p:grpSpPr>
              <a:xfrm>
                <a:off x="3709235" y="830166"/>
                <a:ext cx="888268" cy="124295"/>
                <a:chOff x="949595" y="2381996"/>
                <a:chExt cx="888268" cy="579120"/>
              </a:xfrm>
            </p:grpSpPr>
            <p:sp>
              <p:nvSpPr>
                <p:cNvPr id="26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8" name="Group 237"/>
            <p:cNvGrpSpPr/>
            <p:nvPr/>
          </p:nvGrpSpPr>
          <p:grpSpPr>
            <a:xfrm>
              <a:off x="1844945" y="3128756"/>
              <a:ext cx="914938" cy="826771"/>
              <a:chOff x="1844945" y="3128756"/>
              <a:chExt cx="914938" cy="826771"/>
            </a:xfrm>
          </p:grpSpPr>
          <p:grpSp>
            <p:nvGrpSpPr>
              <p:cNvPr id="252" name="Group 251"/>
              <p:cNvGrpSpPr/>
              <p:nvPr/>
            </p:nvGrpSpPr>
            <p:grpSpPr>
              <a:xfrm>
                <a:off x="1844945" y="3128756"/>
                <a:ext cx="888268" cy="121450"/>
                <a:chOff x="949595" y="1772395"/>
                <a:chExt cx="888268" cy="593891"/>
              </a:xfrm>
            </p:grpSpPr>
            <p:sp>
              <p:nvSpPr>
                <p:cNvPr id="25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3" name="Group 252"/>
              <p:cNvGrpSpPr/>
              <p:nvPr/>
            </p:nvGrpSpPr>
            <p:grpSpPr>
              <a:xfrm>
                <a:off x="1844945" y="3231626"/>
                <a:ext cx="888268" cy="723901"/>
                <a:chOff x="949595" y="2381996"/>
                <a:chExt cx="888268" cy="579120"/>
              </a:xfrm>
            </p:grpSpPr>
            <p:sp>
              <p:nvSpPr>
                <p:cNvPr id="25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4" name="Group 253"/>
              <p:cNvGrpSpPr/>
              <p:nvPr/>
            </p:nvGrpSpPr>
            <p:grpSpPr>
              <a:xfrm>
                <a:off x="1871615" y="3246866"/>
                <a:ext cx="888268" cy="443492"/>
                <a:chOff x="949595" y="2381996"/>
                <a:chExt cx="888268" cy="579120"/>
              </a:xfrm>
            </p:grpSpPr>
            <p:sp>
              <p:nvSpPr>
                <p:cNvPr id="25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9" name="Group 238"/>
            <p:cNvGrpSpPr/>
            <p:nvPr/>
          </p:nvGrpSpPr>
          <p:grpSpPr>
            <a:xfrm>
              <a:off x="2763155" y="3250206"/>
              <a:ext cx="914938" cy="705321"/>
              <a:chOff x="2763155" y="3250206"/>
              <a:chExt cx="914938" cy="705321"/>
            </a:xfrm>
          </p:grpSpPr>
          <p:grpSp>
            <p:nvGrpSpPr>
              <p:cNvPr id="243" name="Group 24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5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4" name="Group 24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4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5" name="Group 24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4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40" name="Group 239"/>
            <p:cNvGrpSpPr/>
            <p:nvPr/>
          </p:nvGrpSpPr>
          <p:grpSpPr>
            <a:xfrm>
              <a:off x="3652118" y="3360420"/>
              <a:ext cx="888268" cy="611837"/>
              <a:chOff x="949595" y="1772395"/>
              <a:chExt cx="888268" cy="593891"/>
            </a:xfrm>
          </p:grpSpPr>
          <p:sp>
            <p:nvSpPr>
              <p:cNvPr id="241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5995056" y="2806996"/>
            <a:ext cx="1198315" cy="3164098"/>
            <a:chOff x="5995056" y="2806996"/>
            <a:chExt cx="1198315" cy="3164098"/>
          </a:xfrm>
        </p:grpSpPr>
        <p:sp>
          <p:nvSpPr>
            <p:cNvPr id="4" name="Rectangle 3"/>
            <p:cNvSpPr/>
            <p:nvPr/>
          </p:nvSpPr>
          <p:spPr>
            <a:xfrm>
              <a:off x="5995056" y="2806996"/>
              <a:ext cx="1198315" cy="316409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499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1288" y="3019342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0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2" y="3679732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1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5808" y="5298046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2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8" y="4768288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3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5814" y="4209502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</p:grpSp>
      <p:grpSp>
        <p:nvGrpSpPr>
          <p:cNvPr id="504" name="Group 503"/>
          <p:cNvGrpSpPr/>
          <p:nvPr/>
        </p:nvGrpSpPr>
        <p:grpSpPr>
          <a:xfrm>
            <a:off x="5071536" y="2805859"/>
            <a:ext cx="1762552" cy="3164098"/>
            <a:chOff x="5995056" y="2806996"/>
            <a:chExt cx="1762552" cy="3164098"/>
          </a:xfrm>
        </p:grpSpPr>
        <p:sp>
          <p:nvSpPr>
            <p:cNvPr id="505" name="Rectangle 504"/>
            <p:cNvSpPr/>
            <p:nvPr/>
          </p:nvSpPr>
          <p:spPr>
            <a:xfrm>
              <a:off x="5995056" y="2806996"/>
              <a:ext cx="1762552" cy="316409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506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1288" y="3019342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7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2" y="3795844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8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5808" y="5298046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9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8" y="4550578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</p:grpSp>
      <p:grpSp>
        <p:nvGrpSpPr>
          <p:cNvPr id="511" name="Group 510"/>
          <p:cNvGrpSpPr/>
          <p:nvPr/>
        </p:nvGrpSpPr>
        <p:grpSpPr>
          <a:xfrm>
            <a:off x="4195678" y="2673980"/>
            <a:ext cx="1762552" cy="3164098"/>
            <a:chOff x="5995056" y="2806996"/>
            <a:chExt cx="1762552" cy="3164098"/>
          </a:xfrm>
        </p:grpSpPr>
        <p:sp>
          <p:nvSpPr>
            <p:cNvPr id="512" name="Rectangle 511"/>
            <p:cNvSpPr/>
            <p:nvPr/>
          </p:nvSpPr>
          <p:spPr>
            <a:xfrm>
              <a:off x="5995056" y="2806996"/>
              <a:ext cx="1762552" cy="316409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513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1288" y="3411220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14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2" y="4274806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15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5808" y="5239990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</p:grpSp>
      <p:sp>
        <p:nvSpPr>
          <p:cNvPr id="498" name="Slide Number Placeholder 5">
            <a:extLst>
              <a:ext uri="{FF2B5EF4-FFF2-40B4-BE49-F238E27FC236}">
                <a16:creationId xmlns:a16="http://schemas.microsoft.com/office/drawing/2014/main" id="{2E160B25-153C-4BD1-8F19-88729260CF9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7255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269514" cy="3266954"/>
          </a:xfrm>
        </p:spPr>
        <p:txBody>
          <a:bodyPr/>
          <a:lstStyle/>
          <a:p>
            <a:r>
              <a:rPr lang="en-US" dirty="0"/>
              <a:t>Probabilistic </a:t>
            </a:r>
            <a:r>
              <a:rPr lang="en-US" dirty="0" err="1"/>
              <a:t>lookahead</a:t>
            </a:r>
            <a:endParaRPr lang="en-US" dirty="0"/>
          </a:p>
          <a:p>
            <a:pPr lvl="1"/>
            <a:r>
              <a:rPr lang="en-US" dirty="0"/>
              <a:t>We can also solve the </a:t>
            </a:r>
            <a:r>
              <a:rPr lang="en-US" dirty="0" err="1"/>
              <a:t>lookahead</a:t>
            </a:r>
            <a:r>
              <a:rPr lang="en-US" dirty="0"/>
              <a:t> model using convex value function approximations (“dynamic programming”)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grpSp>
        <p:nvGrpSpPr>
          <p:cNvPr id="197" name="Group 196"/>
          <p:cNvGrpSpPr/>
          <p:nvPr/>
        </p:nvGrpSpPr>
        <p:grpSpPr>
          <a:xfrm>
            <a:off x="1689376" y="2894608"/>
            <a:ext cx="5445939" cy="2981341"/>
            <a:chOff x="348141" y="294115"/>
            <a:chExt cx="5445939" cy="3945313"/>
          </a:xfrm>
        </p:grpSpPr>
        <p:sp>
          <p:nvSpPr>
            <p:cNvPr id="199" name="Line 5"/>
            <p:cNvSpPr>
              <a:spLocks noChangeShapeType="1"/>
            </p:cNvSpPr>
            <p:nvPr/>
          </p:nvSpPr>
          <p:spPr bwMode="auto">
            <a:xfrm>
              <a:off x="348141" y="2366287"/>
              <a:ext cx="54459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0" name="Group 199"/>
            <p:cNvGrpSpPr/>
            <p:nvPr/>
          </p:nvGrpSpPr>
          <p:grpSpPr>
            <a:xfrm>
              <a:off x="949595" y="2244836"/>
              <a:ext cx="888268" cy="121450"/>
              <a:chOff x="949595" y="1772395"/>
              <a:chExt cx="888268" cy="593891"/>
            </a:xfrm>
          </p:grpSpPr>
          <p:sp>
            <p:nvSpPr>
              <p:cNvPr id="496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7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1" name="Group 200"/>
            <p:cNvGrpSpPr/>
            <p:nvPr/>
          </p:nvGrpSpPr>
          <p:grpSpPr>
            <a:xfrm>
              <a:off x="949595" y="2359136"/>
              <a:ext cx="888268" cy="886984"/>
              <a:chOff x="949595" y="2381996"/>
              <a:chExt cx="888268" cy="579120"/>
            </a:xfrm>
          </p:grpSpPr>
          <p:sp>
            <p:nvSpPr>
              <p:cNvPr id="494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5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2" name="Group 201"/>
            <p:cNvGrpSpPr/>
            <p:nvPr/>
          </p:nvGrpSpPr>
          <p:grpSpPr>
            <a:xfrm>
              <a:off x="976265" y="2374376"/>
              <a:ext cx="888268" cy="443492"/>
              <a:chOff x="949595" y="2381996"/>
              <a:chExt cx="888268" cy="579120"/>
            </a:xfrm>
          </p:grpSpPr>
          <p:sp>
            <p:nvSpPr>
              <p:cNvPr id="492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3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3" name="Group 202"/>
            <p:cNvGrpSpPr/>
            <p:nvPr/>
          </p:nvGrpSpPr>
          <p:grpSpPr>
            <a:xfrm>
              <a:off x="987695" y="1394460"/>
              <a:ext cx="888268" cy="952776"/>
              <a:chOff x="949595" y="1772395"/>
              <a:chExt cx="888268" cy="593891"/>
            </a:xfrm>
          </p:grpSpPr>
          <p:sp>
            <p:nvSpPr>
              <p:cNvPr id="490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4" name="Group 203"/>
            <p:cNvGrpSpPr/>
            <p:nvPr/>
          </p:nvGrpSpPr>
          <p:grpSpPr>
            <a:xfrm>
              <a:off x="1871615" y="822960"/>
              <a:ext cx="914938" cy="742951"/>
              <a:chOff x="1871615" y="822960"/>
              <a:chExt cx="914938" cy="742951"/>
            </a:xfrm>
          </p:grpSpPr>
          <p:grpSp>
            <p:nvGrpSpPr>
              <p:cNvPr id="481" name="Group 480"/>
              <p:cNvGrpSpPr/>
              <p:nvPr/>
            </p:nvGrpSpPr>
            <p:grpSpPr>
              <a:xfrm>
                <a:off x="1871615" y="822960"/>
                <a:ext cx="888268" cy="579396"/>
                <a:chOff x="949595" y="1772395"/>
                <a:chExt cx="888268" cy="593891"/>
              </a:xfrm>
            </p:grpSpPr>
            <p:sp>
              <p:nvSpPr>
                <p:cNvPr id="48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5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2" name="Group 481"/>
              <p:cNvGrpSpPr/>
              <p:nvPr/>
            </p:nvGrpSpPr>
            <p:grpSpPr>
              <a:xfrm>
                <a:off x="1871615" y="1383777"/>
                <a:ext cx="888268" cy="182134"/>
                <a:chOff x="949595" y="2381996"/>
                <a:chExt cx="888268" cy="579120"/>
              </a:xfrm>
            </p:grpSpPr>
            <p:sp>
              <p:nvSpPr>
                <p:cNvPr id="48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3" name="Group 482"/>
              <p:cNvGrpSpPr/>
              <p:nvPr/>
            </p:nvGrpSpPr>
            <p:grpSpPr>
              <a:xfrm flipV="1">
                <a:off x="1898285" y="1257300"/>
                <a:ext cx="888268" cy="141716"/>
                <a:chOff x="949595" y="2381996"/>
                <a:chExt cx="888268" cy="579120"/>
              </a:xfrm>
            </p:grpSpPr>
            <p:sp>
              <p:nvSpPr>
                <p:cNvPr id="48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05" name="Group 204"/>
            <p:cNvGrpSpPr/>
            <p:nvPr/>
          </p:nvGrpSpPr>
          <p:grpSpPr>
            <a:xfrm>
              <a:off x="2789825" y="1273286"/>
              <a:ext cx="888268" cy="486933"/>
              <a:chOff x="949595" y="2381996"/>
              <a:chExt cx="888268" cy="579120"/>
            </a:xfrm>
          </p:grpSpPr>
          <p:sp>
            <p:nvSpPr>
              <p:cNvPr id="479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0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6" name="Group 205"/>
            <p:cNvGrpSpPr/>
            <p:nvPr/>
          </p:nvGrpSpPr>
          <p:grpSpPr>
            <a:xfrm>
              <a:off x="2827925" y="1280159"/>
              <a:ext cx="888268" cy="236592"/>
              <a:chOff x="949595" y="2381996"/>
              <a:chExt cx="888268" cy="579120"/>
            </a:xfrm>
          </p:grpSpPr>
          <p:sp>
            <p:nvSpPr>
              <p:cNvPr id="477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8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7" name="Group 206"/>
            <p:cNvGrpSpPr/>
            <p:nvPr/>
          </p:nvGrpSpPr>
          <p:grpSpPr>
            <a:xfrm>
              <a:off x="3652118" y="3953677"/>
              <a:ext cx="888268" cy="285751"/>
              <a:chOff x="949595" y="2381996"/>
              <a:chExt cx="888268" cy="579120"/>
            </a:xfrm>
          </p:grpSpPr>
          <p:sp>
            <p:nvSpPr>
              <p:cNvPr id="475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6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8" name="Group 207"/>
            <p:cNvGrpSpPr/>
            <p:nvPr/>
          </p:nvGrpSpPr>
          <p:grpSpPr>
            <a:xfrm flipV="1">
              <a:off x="3678788" y="3925101"/>
              <a:ext cx="888268" cy="45719"/>
              <a:chOff x="949595" y="2381996"/>
              <a:chExt cx="888268" cy="579120"/>
            </a:xfrm>
          </p:grpSpPr>
          <p:sp>
            <p:nvSpPr>
              <p:cNvPr id="473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4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4577915" y="294115"/>
              <a:ext cx="888268" cy="656066"/>
              <a:chOff x="949595" y="1772395"/>
              <a:chExt cx="888268" cy="593891"/>
            </a:xfrm>
          </p:grpSpPr>
          <p:sp>
            <p:nvSpPr>
              <p:cNvPr id="471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2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0" name="Group 209"/>
            <p:cNvGrpSpPr/>
            <p:nvPr/>
          </p:nvGrpSpPr>
          <p:grpSpPr>
            <a:xfrm>
              <a:off x="4577915" y="931601"/>
              <a:ext cx="888268" cy="325699"/>
              <a:chOff x="949595" y="2381996"/>
              <a:chExt cx="888268" cy="579120"/>
            </a:xfrm>
          </p:grpSpPr>
          <p:sp>
            <p:nvSpPr>
              <p:cNvPr id="469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0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1" name="Group 210"/>
            <p:cNvGrpSpPr/>
            <p:nvPr/>
          </p:nvGrpSpPr>
          <p:grpSpPr>
            <a:xfrm flipV="1">
              <a:off x="4604585" y="558221"/>
              <a:ext cx="888268" cy="402273"/>
              <a:chOff x="949595" y="2381996"/>
              <a:chExt cx="888268" cy="579120"/>
            </a:xfrm>
          </p:grpSpPr>
          <p:sp>
            <p:nvSpPr>
              <p:cNvPr id="467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8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2" name="Group 211"/>
            <p:cNvGrpSpPr/>
            <p:nvPr/>
          </p:nvGrpSpPr>
          <p:grpSpPr>
            <a:xfrm>
              <a:off x="4581725" y="3269725"/>
              <a:ext cx="888268" cy="656066"/>
              <a:chOff x="949595" y="1772395"/>
              <a:chExt cx="888268" cy="593891"/>
            </a:xfrm>
          </p:grpSpPr>
          <p:sp>
            <p:nvSpPr>
              <p:cNvPr id="465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6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3" name="Group 212"/>
            <p:cNvGrpSpPr/>
            <p:nvPr/>
          </p:nvGrpSpPr>
          <p:grpSpPr>
            <a:xfrm>
              <a:off x="4570295" y="3918642"/>
              <a:ext cx="888268" cy="48316"/>
              <a:chOff x="949595" y="2381996"/>
              <a:chExt cx="888268" cy="579120"/>
            </a:xfrm>
          </p:grpSpPr>
          <p:sp>
            <p:nvSpPr>
              <p:cNvPr id="463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4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4" name="Group 213"/>
            <p:cNvGrpSpPr/>
            <p:nvPr/>
          </p:nvGrpSpPr>
          <p:grpSpPr>
            <a:xfrm flipV="1">
              <a:off x="4608395" y="3734966"/>
              <a:ext cx="888268" cy="201137"/>
              <a:chOff x="949595" y="2381996"/>
              <a:chExt cx="888268" cy="579120"/>
            </a:xfrm>
          </p:grpSpPr>
          <p:sp>
            <p:nvSpPr>
              <p:cNvPr id="461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2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" name="Group 214"/>
            <p:cNvGrpSpPr/>
            <p:nvPr/>
          </p:nvGrpSpPr>
          <p:grpSpPr>
            <a:xfrm>
              <a:off x="2744105" y="2705376"/>
              <a:ext cx="914938" cy="705321"/>
              <a:chOff x="2763155" y="3250206"/>
              <a:chExt cx="914938" cy="705321"/>
            </a:xfrm>
          </p:grpSpPr>
          <p:grpSp>
            <p:nvGrpSpPr>
              <p:cNvPr id="452" name="Group 451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5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3" name="Group 452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5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4" name="Group 453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5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6" name="Group 215"/>
            <p:cNvGrpSpPr/>
            <p:nvPr/>
          </p:nvGrpSpPr>
          <p:grpSpPr>
            <a:xfrm>
              <a:off x="1856375" y="1806216"/>
              <a:ext cx="914938" cy="705321"/>
              <a:chOff x="2763155" y="3250206"/>
              <a:chExt cx="914938" cy="705321"/>
            </a:xfrm>
          </p:grpSpPr>
          <p:grpSp>
            <p:nvGrpSpPr>
              <p:cNvPr id="443" name="Group 44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5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4" name="Group 44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4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5" name="Group 44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4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7" name="Group 216"/>
            <p:cNvGrpSpPr/>
            <p:nvPr/>
          </p:nvGrpSpPr>
          <p:grpSpPr>
            <a:xfrm>
              <a:off x="1860185" y="2404386"/>
              <a:ext cx="914938" cy="705321"/>
              <a:chOff x="2763155" y="3250206"/>
              <a:chExt cx="914938" cy="705321"/>
            </a:xfrm>
          </p:grpSpPr>
          <p:grpSp>
            <p:nvGrpSpPr>
              <p:cNvPr id="434" name="Group 433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4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35" name="Group 434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3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36" name="Group 435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3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8" name="Group 217"/>
            <p:cNvGrpSpPr/>
            <p:nvPr/>
          </p:nvGrpSpPr>
          <p:grpSpPr>
            <a:xfrm>
              <a:off x="2755535" y="1379496"/>
              <a:ext cx="914938" cy="705321"/>
              <a:chOff x="2763155" y="3250206"/>
              <a:chExt cx="914938" cy="705321"/>
            </a:xfrm>
          </p:grpSpPr>
          <p:grpSp>
            <p:nvGrpSpPr>
              <p:cNvPr id="425" name="Group 424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3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6" name="Group 425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3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7" name="Group 426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2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9" name="Group 218"/>
            <p:cNvGrpSpPr/>
            <p:nvPr/>
          </p:nvGrpSpPr>
          <p:grpSpPr>
            <a:xfrm>
              <a:off x="2747915" y="2080536"/>
              <a:ext cx="914938" cy="705321"/>
              <a:chOff x="2763155" y="3250206"/>
              <a:chExt cx="914938" cy="705321"/>
            </a:xfrm>
          </p:grpSpPr>
          <p:grpSp>
            <p:nvGrpSpPr>
              <p:cNvPr id="416" name="Group 415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2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7" name="Group 416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2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8" name="Group 417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1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0" name="Group 219"/>
            <p:cNvGrpSpPr/>
            <p:nvPr/>
          </p:nvGrpSpPr>
          <p:grpSpPr>
            <a:xfrm>
              <a:off x="2797445" y="1718586"/>
              <a:ext cx="914938" cy="705321"/>
              <a:chOff x="2763155" y="3250206"/>
              <a:chExt cx="914938" cy="705321"/>
            </a:xfrm>
          </p:grpSpPr>
          <p:grpSp>
            <p:nvGrpSpPr>
              <p:cNvPr id="407" name="Group 406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1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8" name="Group 407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1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9" name="Group 408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1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1" name="Group 220"/>
            <p:cNvGrpSpPr/>
            <p:nvPr/>
          </p:nvGrpSpPr>
          <p:grpSpPr>
            <a:xfrm>
              <a:off x="3635645" y="1653816"/>
              <a:ext cx="914938" cy="705321"/>
              <a:chOff x="2763155" y="3250206"/>
              <a:chExt cx="914938" cy="705321"/>
            </a:xfrm>
          </p:grpSpPr>
          <p:grpSp>
            <p:nvGrpSpPr>
              <p:cNvPr id="398" name="Group 397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0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9" name="Group 398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0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0" name="Group 399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0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2" name="Group 221"/>
            <p:cNvGrpSpPr/>
            <p:nvPr/>
          </p:nvGrpSpPr>
          <p:grpSpPr>
            <a:xfrm>
              <a:off x="3685175" y="1303296"/>
              <a:ext cx="914938" cy="705321"/>
              <a:chOff x="2763155" y="3250206"/>
              <a:chExt cx="914938" cy="705321"/>
            </a:xfrm>
          </p:grpSpPr>
          <p:grpSp>
            <p:nvGrpSpPr>
              <p:cNvPr id="389" name="Group 388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9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0" name="Group 389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9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1" name="Group 390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9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3" name="Group 222"/>
            <p:cNvGrpSpPr/>
            <p:nvPr/>
          </p:nvGrpSpPr>
          <p:grpSpPr>
            <a:xfrm>
              <a:off x="3688985" y="1078506"/>
              <a:ext cx="914938" cy="705321"/>
              <a:chOff x="2763155" y="3250206"/>
              <a:chExt cx="914938" cy="705321"/>
            </a:xfrm>
          </p:grpSpPr>
          <p:grpSp>
            <p:nvGrpSpPr>
              <p:cNvPr id="380" name="Group 37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8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81" name="Group 38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8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82" name="Group 38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8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4" name="Group 223"/>
            <p:cNvGrpSpPr/>
            <p:nvPr/>
          </p:nvGrpSpPr>
          <p:grpSpPr>
            <a:xfrm>
              <a:off x="3635645" y="2282466"/>
              <a:ext cx="914938" cy="705321"/>
              <a:chOff x="2763155" y="3250206"/>
              <a:chExt cx="914938" cy="705321"/>
            </a:xfrm>
          </p:grpSpPr>
          <p:grpSp>
            <p:nvGrpSpPr>
              <p:cNvPr id="371" name="Group 370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7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2" name="Group 371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7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3" name="Group 372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7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5" name="Group 224"/>
            <p:cNvGrpSpPr/>
            <p:nvPr/>
          </p:nvGrpSpPr>
          <p:grpSpPr>
            <a:xfrm>
              <a:off x="3650885" y="2812056"/>
              <a:ext cx="914938" cy="705321"/>
              <a:chOff x="2763155" y="3250206"/>
              <a:chExt cx="914938" cy="705321"/>
            </a:xfrm>
          </p:grpSpPr>
          <p:grpSp>
            <p:nvGrpSpPr>
              <p:cNvPr id="362" name="Group 361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6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3" name="Group 362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6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4" name="Group 363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6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6" name="Group 225"/>
            <p:cNvGrpSpPr/>
            <p:nvPr/>
          </p:nvGrpSpPr>
          <p:grpSpPr>
            <a:xfrm>
              <a:off x="4569095" y="987066"/>
              <a:ext cx="914938" cy="705321"/>
              <a:chOff x="2763155" y="3250206"/>
              <a:chExt cx="914938" cy="705321"/>
            </a:xfrm>
          </p:grpSpPr>
          <p:grpSp>
            <p:nvGrpSpPr>
              <p:cNvPr id="353" name="Group 35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6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4" name="Group 35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5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5" name="Group 35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5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7" name="Group 226"/>
            <p:cNvGrpSpPr/>
            <p:nvPr/>
          </p:nvGrpSpPr>
          <p:grpSpPr>
            <a:xfrm>
              <a:off x="4572905" y="1356636"/>
              <a:ext cx="914938" cy="705321"/>
              <a:chOff x="2763155" y="3250206"/>
              <a:chExt cx="914938" cy="705321"/>
            </a:xfrm>
          </p:grpSpPr>
          <p:grpSp>
            <p:nvGrpSpPr>
              <p:cNvPr id="344" name="Group 343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5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45" name="Group 344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4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46" name="Group 345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4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8" name="Group 227"/>
            <p:cNvGrpSpPr/>
            <p:nvPr/>
          </p:nvGrpSpPr>
          <p:grpSpPr>
            <a:xfrm>
              <a:off x="4565285" y="1566186"/>
              <a:ext cx="914938" cy="705321"/>
              <a:chOff x="2763155" y="3250206"/>
              <a:chExt cx="914938" cy="705321"/>
            </a:xfrm>
          </p:grpSpPr>
          <p:grpSp>
            <p:nvGrpSpPr>
              <p:cNvPr id="335" name="Group 334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4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6" name="Group 335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4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7" name="Group 336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3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9" name="Group 228"/>
            <p:cNvGrpSpPr/>
            <p:nvPr/>
          </p:nvGrpSpPr>
          <p:grpSpPr>
            <a:xfrm>
              <a:off x="4534805" y="1855746"/>
              <a:ext cx="914938" cy="705321"/>
              <a:chOff x="2763155" y="3250206"/>
              <a:chExt cx="914938" cy="705321"/>
            </a:xfrm>
          </p:grpSpPr>
          <p:grpSp>
            <p:nvGrpSpPr>
              <p:cNvPr id="326" name="Group 325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3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7" name="Group 326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3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8" name="Group 327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2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0" name="Group 229"/>
            <p:cNvGrpSpPr/>
            <p:nvPr/>
          </p:nvGrpSpPr>
          <p:grpSpPr>
            <a:xfrm>
              <a:off x="4550045" y="2202456"/>
              <a:ext cx="914938" cy="705321"/>
              <a:chOff x="2763155" y="3250206"/>
              <a:chExt cx="914938" cy="705321"/>
            </a:xfrm>
          </p:grpSpPr>
          <p:grpSp>
            <p:nvGrpSpPr>
              <p:cNvPr id="317" name="Group 316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2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8" name="Group 317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2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9" name="Group 318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2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1" name="Group 230"/>
            <p:cNvGrpSpPr/>
            <p:nvPr/>
          </p:nvGrpSpPr>
          <p:grpSpPr>
            <a:xfrm>
              <a:off x="4542425" y="2377716"/>
              <a:ext cx="914938" cy="705321"/>
              <a:chOff x="2763155" y="3250206"/>
              <a:chExt cx="914938" cy="705321"/>
            </a:xfrm>
          </p:grpSpPr>
          <p:grpSp>
            <p:nvGrpSpPr>
              <p:cNvPr id="308" name="Group 307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1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" name="Group 308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1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0" name="Group 309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1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2" name="Group 231"/>
            <p:cNvGrpSpPr/>
            <p:nvPr/>
          </p:nvGrpSpPr>
          <p:grpSpPr>
            <a:xfrm>
              <a:off x="4511945" y="2552976"/>
              <a:ext cx="914938" cy="705321"/>
              <a:chOff x="2763155" y="3250206"/>
              <a:chExt cx="914938" cy="705321"/>
            </a:xfrm>
          </p:grpSpPr>
          <p:grpSp>
            <p:nvGrpSpPr>
              <p:cNvPr id="299" name="Group 298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0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0" name="Group 299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0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1" name="Group 300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0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3" name="Group 232"/>
            <p:cNvGrpSpPr/>
            <p:nvPr/>
          </p:nvGrpSpPr>
          <p:grpSpPr>
            <a:xfrm>
              <a:off x="4538615" y="2728236"/>
              <a:ext cx="914938" cy="705321"/>
              <a:chOff x="2763155" y="3250206"/>
              <a:chExt cx="914938" cy="705321"/>
            </a:xfrm>
          </p:grpSpPr>
          <p:grpSp>
            <p:nvGrpSpPr>
              <p:cNvPr id="290" name="Group 28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9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1" name="Group 29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9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2" name="Group 29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9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4" name="Group 233"/>
            <p:cNvGrpSpPr/>
            <p:nvPr/>
          </p:nvGrpSpPr>
          <p:grpSpPr>
            <a:xfrm>
              <a:off x="4508135" y="2926356"/>
              <a:ext cx="914938" cy="705321"/>
              <a:chOff x="2763155" y="3250206"/>
              <a:chExt cx="914938" cy="705321"/>
            </a:xfrm>
          </p:grpSpPr>
          <p:grpSp>
            <p:nvGrpSpPr>
              <p:cNvPr id="281" name="Group 280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8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2" name="Group 281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8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3" name="Group 282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8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5" name="Group 234"/>
            <p:cNvGrpSpPr/>
            <p:nvPr/>
          </p:nvGrpSpPr>
          <p:grpSpPr>
            <a:xfrm>
              <a:off x="2789825" y="822960"/>
              <a:ext cx="888268" cy="468906"/>
              <a:chOff x="949595" y="1772395"/>
              <a:chExt cx="888268" cy="593891"/>
            </a:xfrm>
          </p:grpSpPr>
          <p:sp>
            <p:nvSpPr>
              <p:cNvPr id="279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" name="Line 12"/>
              <p:cNvSpPr>
                <a:spLocks noChangeShapeType="1"/>
              </p:cNvSpPr>
              <p:nvPr/>
            </p:nvSpPr>
            <p:spPr bwMode="auto">
              <a:xfrm>
                <a:off x="1389483" y="1772395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6" name="Group 235"/>
            <p:cNvGrpSpPr/>
            <p:nvPr/>
          </p:nvGrpSpPr>
          <p:grpSpPr>
            <a:xfrm>
              <a:off x="2770775" y="1154706"/>
              <a:ext cx="914938" cy="705321"/>
              <a:chOff x="2763155" y="3250206"/>
              <a:chExt cx="914938" cy="705321"/>
            </a:xfrm>
          </p:grpSpPr>
          <p:grpSp>
            <p:nvGrpSpPr>
              <p:cNvPr id="270" name="Group 26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7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1" name="Group 27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7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2" name="Group 27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7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3682565" y="598915"/>
              <a:ext cx="914938" cy="803441"/>
              <a:chOff x="3682565" y="598915"/>
              <a:chExt cx="914938" cy="803441"/>
            </a:xfrm>
          </p:grpSpPr>
          <p:grpSp>
            <p:nvGrpSpPr>
              <p:cNvPr id="261" name="Group 260"/>
              <p:cNvGrpSpPr/>
              <p:nvPr/>
            </p:nvGrpSpPr>
            <p:grpSpPr>
              <a:xfrm>
                <a:off x="3682565" y="598915"/>
                <a:ext cx="888268" cy="233156"/>
                <a:chOff x="949595" y="1772395"/>
                <a:chExt cx="888268" cy="593891"/>
              </a:xfrm>
            </p:grpSpPr>
            <p:sp>
              <p:nvSpPr>
                <p:cNvPr id="26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2" name="Group 261"/>
              <p:cNvGrpSpPr/>
              <p:nvPr/>
            </p:nvGrpSpPr>
            <p:grpSpPr>
              <a:xfrm>
                <a:off x="3682565" y="813491"/>
                <a:ext cx="888268" cy="588865"/>
                <a:chOff x="949595" y="2381996"/>
                <a:chExt cx="888268" cy="579120"/>
              </a:xfrm>
            </p:grpSpPr>
            <p:sp>
              <p:nvSpPr>
                <p:cNvPr id="26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3" name="Group 262"/>
              <p:cNvGrpSpPr/>
              <p:nvPr/>
            </p:nvGrpSpPr>
            <p:grpSpPr>
              <a:xfrm>
                <a:off x="3709235" y="830166"/>
                <a:ext cx="888268" cy="124295"/>
                <a:chOff x="949595" y="2381996"/>
                <a:chExt cx="888268" cy="579120"/>
              </a:xfrm>
            </p:grpSpPr>
            <p:sp>
              <p:nvSpPr>
                <p:cNvPr id="26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8" name="Group 237"/>
            <p:cNvGrpSpPr/>
            <p:nvPr/>
          </p:nvGrpSpPr>
          <p:grpSpPr>
            <a:xfrm>
              <a:off x="1844945" y="3128756"/>
              <a:ext cx="914938" cy="826771"/>
              <a:chOff x="1844945" y="3128756"/>
              <a:chExt cx="914938" cy="826771"/>
            </a:xfrm>
          </p:grpSpPr>
          <p:grpSp>
            <p:nvGrpSpPr>
              <p:cNvPr id="252" name="Group 251"/>
              <p:cNvGrpSpPr/>
              <p:nvPr/>
            </p:nvGrpSpPr>
            <p:grpSpPr>
              <a:xfrm>
                <a:off x="1844945" y="3128756"/>
                <a:ext cx="888268" cy="121450"/>
                <a:chOff x="949595" y="1772395"/>
                <a:chExt cx="888268" cy="593891"/>
              </a:xfrm>
            </p:grpSpPr>
            <p:sp>
              <p:nvSpPr>
                <p:cNvPr id="25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3" name="Group 252"/>
              <p:cNvGrpSpPr/>
              <p:nvPr/>
            </p:nvGrpSpPr>
            <p:grpSpPr>
              <a:xfrm>
                <a:off x="1844945" y="3231626"/>
                <a:ext cx="888268" cy="723901"/>
                <a:chOff x="949595" y="2381996"/>
                <a:chExt cx="888268" cy="579120"/>
              </a:xfrm>
            </p:grpSpPr>
            <p:sp>
              <p:nvSpPr>
                <p:cNvPr id="25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4" name="Group 253"/>
              <p:cNvGrpSpPr/>
              <p:nvPr/>
            </p:nvGrpSpPr>
            <p:grpSpPr>
              <a:xfrm>
                <a:off x="1871615" y="3246866"/>
                <a:ext cx="888268" cy="443492"/>
                <a:chOff x="949595" y="2381996"/>
                <a:chExt cx="888268" cy="579120"/>
              </a:xfrm>
            </p:grpSpPr>
            <p:sp>
              <p:nvSpPr>
                <p:cNvPr id="25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9" name="Group 238"/>
            <p:cNvGrpSpPr/>
            <p:nvPr/>
          </p:nvGrpSpPr>
          <p:grpSpPr>
            <a:xfrm>
              <a:off x="2763155" y="3250206"/>
              <a:ext cx="914938" cy="705321"/>
              <a:chOff x="2763155" y="3250206"/>
              <a:chExt cx="914938" cy="705321"/>
            </a:xfrm>
          </p:grpSpPr>
          <p:grpSp>
            <p:nvGrpSpPr>
              <p:cNvPr id="243" name="Group 24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5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4" name="Group 24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4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5" name="Group 24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4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40" name="Group 239"/>
            <p:cNvGrpSpPr/>
            <p:nvPr/>
          </p:nvGrpSpPr>
          <p:grpSpPr>
            <a:xfrm>
              <a:off x="3652118" y="3360420"/>
              <a:ext cx="888268" cy="611837"/>
              <a:chOff x="949595" y="1772395"/>
              <a:chExt cx="888268" cy="593891"/>
            </a:xfrm>
          </p:grpSpPr>
          <p:sp>
            <p:nvSpPr>
              <p:cNvPr id="241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5995056" y="2806996"/>
            <a:ext cx="1198315" cy="3164098"/>
            <a:chOff x="5995056" y="2806996"/>
            <a:chExt cx="1198315" cy="3164098"/>
          </a:xfrm>
        </p:grpSpPr>
        <p:sp>
          <p:nvSpPr>
            <p:cNvPr id="4" name="Rectangle 3"/>
            <p:cNvSpPr/>
            <p:nvPr/>
          </p:nvSpPr>
          <p:spPr>
            <a:xfrm>
              <a:off x="5995056" y="2806996"/>
              <a:ext cx="1198315" cy="316409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499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1288" y="3019342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0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2" y="3679732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1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5808" y="5298046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2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8" y="4768288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3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5814" y="4209502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</p:grpSp>
      <p:grpSp>
        <p:nvGrpSpPr>
          <p:cNvPr id="504" name="Group 503"/>
          <p:cNvGrpSpPr/>
          <p:nvPr/>
        </p:nvGrpSpPr>
        <p:grpSpPr>
          <a:xfrm>
            <a:off x="5071536" y="2805859"/>
            <a:ext cx="1762552" cy="3164098"/>
            <a:chOff x="5995056" y="2806996"/>
            <a:chExt cx="1762552" cy="3164098"/>
          </a:xfrm>
        </p:grpSpPr>
        <p:sp>
          <p:nvSpPr>
            <p:cNvPr id="505" name="Rectangle 504"/>
            <p:cNvSpPr/>
            <p:nvPr/>
          </p:nvSpPr>
          <p:spPr>
            <a:xfrm>
              <a:off x="5995056" y="2806996"/>
              <a:ext cx="1762552" cy="316409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506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1288" y="3019342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7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2" y="3795844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8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5808" y="5298046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09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8" y="4550578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</p:grpSp>
      <p:grpSp>
        <p:nvGrpSpPr>
          <p:cNvPr id="511" name="Group 510"/>
          <p:cNvGrpSpPr/>
          <p:nvPr/>
        </p:nvGrpSpPr>
        <p:grpSpPr>
          <a:xfrm>
            <a:off x="4195678" y="2673980"/>
            <a:ext cx="1762552" cy="3164098"/>
            <a:chOff x="5995056" y="2806996"/>
            <a:chExt cx="1762552" cy="3164098"/>
          </a:xfrm>
        </p:grpSpPr>
        <p:sp>
          <p:nvSpPr>
            <p:cNvPr id="512" name="Rectangle 511"/>
            <p:cNvSpPr/>
            <p:nvPr/>
          </p:nvSpPr>
          <p:spPr>
            <a:xfrm>
              <a:off x="5995056" y="2806996"/>
              <a:ext cx="1762552" cy="316409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513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1288" y="3411220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14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2" y="4274806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15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5808" y="5239990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</p:grpSp>
      <p:grpSp>
        <p:nvGrpSpPr>
          <p:cNvPr id="517" name="Group 516"/>
          <p:cNvGrpSpPr/>
          <p:nvPr/>
        </p:nvGrpSpPr>
        <p:grpSpPr>
          <a:xfrm>
            <a:off x="3256291" y="2582018"/>
            <a:ext cx="3890653" cy="3164098"/>
            <a:chOff x="5995055" y="2806996"/>
            <a:chExt cx="3890653" cy="3164098"/>
          </a:xfrm>
        </p:grpSpPr>
        <p:sp>
          <p:nvSpPr>
            <p:cNvPr id="518" name="Rectangle 517"/>
            <p:cNvSpPr/>
            <p:nvPr/>
          </p:nvSpPr>
          <p:spPr>
            <a:xfrm>
              <a:off x="5995055" y="2806996"/>
              <a:ext cx="3890653" cy="316409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519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1288" y="3657958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20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62" y="4274806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  <p:pic>
          <p:nvPicPr>
            <p:cNvPr id="521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5808" y="5080336"/>
              <a:ext cx="812800" cy="563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</p:pic>
      </p:grpSp>
      <p:sp>
        <p:nvSpPr>
          <p:cNvPr id="498" name="Slide Number Placeholder 5">
            <a:extLst>
              <a:ext uri="{FF2B5EF4-FFF2-40B4-BE49-F238E27FC236}">
                <a16:creationId xmlns:a16="http://schemas.microsoft.com/office/drawing/2014/main" id="{F1DDCF25-4833-435B-9057-005FF4403824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18357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0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81635">
            <a:off x="929374" y="2994791"/>
            <a:ext cx="371475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Slide Number Placeholder 5">
            <a:extLst>
              <a:ext uri="{FF2B5EF4-FFF2-40B4-BE49-F238E27FC236}">
                <a16:creationId xmlns:a16="http://schemas.microsoft.com/office/drawing/2014/main" id="{9B470FED-A033-463F-A016-A76ADF2B57F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8264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64960">
            <a:off x="983349" y="3163211"/>
            <a:ext cx="35433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Slide Number Placeholder 5">
            <a:extLst>
              <a:ext uri="{FF2B5EF4-FFF2-40B4-BE49-F238E27FC236}">
                <a16:creationId xmlns:a16="http://schemas.microsoft.com/office/drawing/2014/main" id="{9591B994-60F5-475F-9475-5B82FCDEB0D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0047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771">
            <a:off x="1023275" y="3349806"/>
            <a:ext cx="2914650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23B70BB8-7BD3-4A42-9ACE-C3EA0856B549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39321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90347">
            <a:off x="1071563" y="3594387"/>
            <a:ext cx="2352675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2AC196A3-504A-4989-B906-0C02C9D157E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2136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6008">
            <a:off x="1098550" y="3921125"/>
            <a:ext cx="1714500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6C024390-0B1E-4268-9A77-8483BA3D7E10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99052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0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81635">
            <a:off x="2345424" y="2994791"/>
            <a:ext cx="371475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Slide Number Placeholder 5">
            <a:extLst>
              <a:ext uri="{FF2B5EF4-FFF2-40B4-BE49-F238E27FC236}">
                <a16:creationId xmlns:a16="http://schemas.microsoft.com/office/drawing/2014/main" id="{B168561B-2470-4435-97F5-CD0C0919DBC4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99383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64960">
            <a:off x="2386699" y="3163211"/>
            <a:ext cx="35433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Slide Number Placeholder 5">
            <a:extLst>
              <a:ext uri="{FF2B5EF4-FFF2-40B4-BE49-F238E27FC236}">
                <a16:creationId xmlns:a16="http://schemas.microsoft.com/office/drawing/2014/main" id="{B60BE84A-04AC-4757-B48F-EFD8630EB73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6192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ategies: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Deterministic lookahead (classical “model predictive control”)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Two-stage stochastic programming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Approximate dynamic programming for the lookahead model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Parameterized policie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ing policies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8411DA4-61AC-4A48-8BE4-84854EC2283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80872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771">
            <a:off x="2439325" y="3349806"/>
            <a:ext cx="2914650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439F9B2B-AD52-4B98-A994-434961EBCCD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32853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90347">
            <a:off x="2493963" y="3594387"/>
            <a:ext cx="2352675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07CA97C4-AE9B-4F75-AECA-BCBC1A46D70F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6895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6008">
            <a:off x="2501900" y="3921125"/>
            <a:ext cx="1714500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271B76C7-FA65-472F-A414-28EFD02A0789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019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0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81635">
            <a:off x="3729655" y="2994791"/>
            <a:ext cx="371475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Slide Number Placeholder 5">
            <a:extLst>
              <a:ext uri="{FF2B5EF4-FFF2-40B4-BE49-F238E27FC236}">
                <a16:creationId xmlns:a16="http://schemas.microsoft.com/office/drawing/2014/main" id="{B168561B-2470-4435-97F5-CD0C0919DBC4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2980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64960">
            <a:off x="3765877" y="3163211"/>
            <a:ext cx="35433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Slide Number Placeholder 5">
            <a:extLst>
              <a:ext uri="{FF2B5EF4-FFF2-40B4-BE49-F238E27FC236}">
                <a16:creationId xmlns:a16="http://schemas.microsoft.com/office/drawing/2014/main" id="{B60BE84A-04AC-4757-B48F-EFD8630EB73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72158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4771">
            <a:off x="3833659" y="3349806"/>
            <a:ext cx="2914650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439F9B2B-AD52-4B98-A994-434961EBCCD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04126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90347">
            <a:off x="3888297" y="3594387"/>
            <a:ext cx="2352675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07CA97C4-AE9B-4F75-AECA-BCBC1A46D70F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01542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6008">
            <a:off x="3881078" y="3921125"/>
            <a:ext cx="1714500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real process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271B76C7-FA65-472F-A414-28EFD02A0789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65105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739DB-2F17-4E15-84ED-26A682EF0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A2DC9F-DD15-4384-9DE3-75F0DD6122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re are many people who equate “stochastic optimization” with a “stochastic lookahead model.”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Later, we will show how to use a parameterized version of a deterministic lookahead to produce robust solutions in a stochastic environment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66AB6B0-FB02-40FB-92BA-F60F9B82B82B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713243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DBE97-9621-4316-9F59-68B6999BB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D8E6A9-05D0-4609-AFB8-9DA5609619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okahead models vs base models</a:t>
            </a:r>
          </a:p>
          <a:p>
            <a:pPr lvl="1"/>
            <a:r>
              <a:rPr lang="en-US" dirty="0"/>
              <a:t>There are many papers on stochastic optimization problems where it is not clear if the paper is solving a base model or a lookahead model.</a:t>
            </a:r>
          </a:p>
          <a:p>
            <a:pPr lvl="1"/>
            <a:r>
              <a:rPr lang="en-US" dirty="0"/>
              <a:t>Hints that you are solving a base model:</a:t>
            </a:r>
          </a:p>
          <a:p>
            <a:pPr lvl="2"/>
            <a:r>
              <a:rPr lang="en-US" dirty="0"/>
              <a:t>The model is used as a simulator to answer strategic questions (e.g. fleet size, pricing policies, capacity investments in reservoirs).  </a:t>
            </a:r>
          </a:p>
          <a:p>
            <a:pPr lvl="1"/>
            <a:r>
              <a:rPr lang="en-US" dirty="0"/>
              <a:t>Hints that you are solving a lookahead model</a:t>
            </a:r>
          </a:p>
          <a:p>
            <a:pPr lvl="2"/>
            <a:r>
              <a:rPr lang="en-US" dirty="0"/>
              <a:t>You are solving a problem over a horizon, but you are only interested in the first-period solution.</a:t>
            </a:r>
          </a:p>
          <a:p>
            <a:pPr lvl="2"/>
            <a:r>
              <a:rPr lang="en-US" dirty="0"/>
              <a:t>You have an imbedded forecast which is not updated on a rolling basis over the course of the planning horizon (forecasts are treated as a latent variable).</a:t>
            </a:r>
          </a:p>
          <a:p>
            <a:pPr lvl="2"/>
            <a:r>
              <a:rPr lang="en-US" dirty="0"/>
              <a:t>There are other variables that would change over time, but which are being held constant.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10729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Scenario tre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i="0" kern="0" dirty="0"/>
          </a:p>
        </p:txBody>
      </p:sp>
    </p:spTree>
    <p:extLst>
      <p:ext uri="{BB962C8B-B14F-4D97-AF65-F5344CB8AC3E}">
        <p14:creationId xmlns:p14="http://schemas.microsoft.com/office/powerpoint/2010/main" val="233372727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34D045-009E-44D0-910E-0325D974B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E729D6-B09A-4EDB-B001-D2B11A1E9D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okahead models vs base models</a:t>
            </a:r>
          </a:p>
          <a:p>
            <a:pPr lvl="1"/>
            <a:r>
              <a:rPr lang="en-US" dirty="0"/>
              <a:t>Some models can only be lookahead models:</a:t>
            </a:r>
          </a:p>
          <a:p>
            <a:pPr lvl="2"/>
            <a:r>
              <a:rPr lang="en-US" dirty="0"/>
              <a:t>Stochastic programs which represent the future using scenario trees.</a:t>
            </a:r>
          </a:p>
          <a:p>
            <a:pPr lvl="2"/>
            <a:r>
              <a:rPr lang="en-US" dirty="0"/>
              <a:t>Deterministic models that are clearly being solved in the context of a stochastic problem.</a:t>
            </a:r>
          </a:p>
          <a:p>
            <a:pPr lvl="2"/>
            <a:r>
              <a:rPr lang="en-US" dirty="0"/>
              <a:t>Robust optimization in the context of a sequential decision problem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3644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60490" cy="3266954"/>
          </a:xfrm>
        </p:spPr>
        <p:txBody>
          <a:bodyPr/>
          <a:lstStyle/>
          <a:p>
            <a:r>
              <a:rPr lang="en-US" dirty="0"/>
              <a:t>Variations of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</a:p>
          <a:p>
            <a:pPr lvl="1"/>
            <a:r>
              <a:rPr lang="en-US" dirty="0"/>
              <a:t>Deterministic </a:t>
            </a:r>
            <a:r>
              <a:rPr lang="en-US" dirty="0" err="1"/>
              <a:t>lookahead</a:t>
            </a:r>
            <a:r>
              <a:rPr lang="en-US" dirty="0"/>
              <a:t> – We replace uncertain future events using a deterministic approximation</a:t>
            </a:r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r>
              <a:rPr lang="en-US" dirty="0"/>
              <a:t>Stochastic </a:t>
            </a:r>
            <a:r>
              <a:rPr lang="en-US" dirty="0" err="1"/>
              <a:t>lookahead</a:t>
            </a:r>
            <a:endParaRPr lang="en-US" dirty="0"/>
          </a:p>
          <a:p>
            <a:pPr lvl="2"/>
            <a:r>
              <a:rPr lang="en-US" dirty="0"/>
              <a:t>We can create a </a:t>
            </a:r>
            <a:r>
              <a:rPr lang="en-US" dirty="0" err="1"/>
              <a:t>lookahead</a:t>
            </a:r>
            <a:r>
              <a:rPr lang="en-US" dirty="0"/>
              <a:t> model where uncertainties are captured using a sampled scenario tree: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727200" y="2468563"/>
            <a:ext cx="5664200" cy="908031"/>
            <a:chOff x="1727200" y="3011507"/>
            <a:chExt cx="5664200" cy="908031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727200" y="3011507"/>
            <a:ext cx="5664200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4" imgW="2857320" imgH="431640" progId="Equation.DSMT4">
                    <p:embed/>
                  </p:oleObj>
                </mc:Choice>
                <mc:Fallback>
                  <p:oleObj name="Equation" r:id="rId4" imgW="2857320" imgH="43164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200" y="3011507"/>
                          <a:ext cx="5664200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760224" y="3576638"/>
            <a:ext cx="149383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6" imgW="888840" imgH="203040" progId="Equation.DSMT4">
                    <p:embed/>
                  </p:oleObj>
                </mc:Choice>
                <mc:Fallback>
                  <p:oleObj name="Equation" r:id="rId6" imgW="888840" imgH="20304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224" y="3576638"/>
                          <a:ext cx="1493837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1179513" y="4751388"/>
            <a:ext cx="7469187" cy="928668"/>
            <a:chOff x="1179513" y="5294332"/>
            <a:chExt cx="7469187" cy="928668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1179513" y="5294332"/>
            <a:ext cx="7469187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8" imgW="3822480" imgH="457200" progId="Equation.DSMT4">
                    <p:embed/>
                  </p:oleObj>
                </mc:Choice>
                <mc:Fallback>
                  <p:oleObj name="Equation" r:id="rId8" imgW="3822480" imgH="45720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513" y="5294332"/>
                          <a:ext cx="7469187" cy="893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2223865" y="5816600"/>
            <a:ext cx="22621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0" imgW="1346040" imgH="241200" progId="Equation.DSMT4">
                    <p:embed/>
                  </p:oleObj>
                </mc:Choice>
                <mc:Fallback>
                  <p:oleObj name="Equation" r:id="rId10" imgW="1346040" imgH="24120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865" y="5816600"/>
                          <a:ext cx="22621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60E45092-621D-481B-AEE2-458AC99CD38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18217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60490" cy="3266954"/>
          </a:xfrm>
        </p:spPr>
        <p:txBody>
          <a:bodyPr/>
          <a:lstStyle/>
          <a:p>
            <a:r>
              <a:rPr lang="en-US" dirty="0"/>
              <a:t>Probabilistic </a:t>
            </a:r>
            <a:r>
              <a:rPr lang="en-US" dirty="0" err="1"/>
              <a:t>lookahead</a:t>
            </a:r>
            <a:endParaRPr lang="en-US" dirty="0"/>
          </a:p>
          <a:p>
            <a:pPr lvl="1"/>
            <a:r>
              <a:rPr lang="en-US" dirty="0"/>
              <a:t>Here, we approximate the information model by using a Monte Carlo sample to create a scenario tree: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e can try to solve this as a single “deterministic” optimization problem.  This is a </a:t>
            </a:r>
            <a:r>
              <a:rPr lang="en-US" i="1" dirty="0"/>
              <a:t>direct </a:t>
            </a:r>
            <a:r>
              <a:rPr lang="en-US" i="1" dirty="0" err="1"/>
              <a:t>lookahead</a:t>
            </a:r>
            <a:r>
              <a:rPr lang="en-US" i="1" dirty="0"/>
              <a:t> policy.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grpSp>
        <p:nvGrpSpPr>
          <p:cNvPr id="197" name="Group 196"/>
          <p:cNvGrpSpPr/>
          <p:nvPr/>
        </p:nvGrpSpPr>
        <p:grpSpPr>
          <a:xfrm>
            <a:off x="1689376" y="2894608"/>
            <a:ext cx="5445939" cy="2981341"/>
            <a:chOff x="348141" y="294115"/>
            <a:chExt cx="5445939" cy="3945313"/>
          </a:xfrm>
        </p:grpSpPr>
        <p:sp>
          <p:nvSpPr>
            <p:cNvPr id="199" name="Line 5"/>
            <p:cNvSpPr>
              <a:spLocks noChangeShapeType="1"/>
            </p:cNvSpPr>
            <p:nvPr/>
          </p:nvSpPr>
          <p:spPr bwMode="auto">
            <a:xfrm>
              <a:off x="348141" y="2366287"/>
              <a:ext cx="54459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0" name="Group 199"/>
            <p:cNvGrpSpPr/>
            <p:nvPr/>
          </p:nvGrpSpPr>
          <p:grpSpPr>
            <a:xfrm>
              <a:off x="949595" y="2244836"/>
              <a:ext cx="888268" cy="121450"/>
              <a:chOff x="949595" y="1772395"/>
              <a:chExt cx="888268" cy="593891"/>
            </a:xfrm>
          </p:grpSpPr>
          <p:sp>
            <p:nvSpPr>
              <p:cNvPr id="496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7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1" name="Group 200"/>
            <p:cNvGrpSpPr/>
            <p:nvPr/>
          </p:nvGrpSpPr>
          <p:grpSpPr>
            <a:xfrm>
              <a:off x="949595" y="2359136"/>
              <a:ext cx="888268" cy="886984"/>
              <a:chOff x="949595" y="2381996"/>
              <a:chExt cx="888268" cy="579120"/>
            </a:xfrm>
          </p:grpSpPr>
          <p:sp>
            <p:nvSpPr>
              <p:cNvPr id="494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5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2" name="Group 201"/>
            <p:cNvGrpSpPr/>
            <p:nvPr/>
          </p:nvGrpSpPr>
          <p:grpSpPr>
            <a:xfrm>
              <a:off x="976265" y="2374376"/>
              <a:ext cx="888268" cy="443492"/>
              <a:chOff x="949595" y="2381996"/>
              <a:chExt cx="888268" cy="579120"/>
            </a:xfrm>
          </p:grpSpPr>
          <p:sp>
            <p:nvSpPr>
              <p:cNvPr id="492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3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3" name="Group 202"/>
            <p:cNvGrpSpPr/>
            <p:nvPr/>
          </p:nvGrpSpPr>
          <p:grpSpPr>
            <a:xfrm>
              <a:off x="987695" y="1394460"/>
              <a:ext cx="888268" cy="952776"/>
              <a:chOff x="949595" y="1772395"/>
              <a:chExt cx="888268" cy="593891"/>
            </a:xfrm>
          </p:grpSpPr>
          <p:sp>
            <p:nvSpPr>
              <p:cNvPr id="490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4" name="Group 203"/>
            <p:cNvGrpSpPr/>
            <p:nvPr/>
          </p:nvGrpSpPr>
          <p:grpSpPr>
            <a:xfrm>
              <a:off x="1871615" y="822960"/>
              <a:ext cx="914938" cy="742951"/>
              <a:chOff x="1871615" y="822960"/>
              <a:chExt cx="914938" cy="742951"/>
            </a:xfrm>
          </p:grpSpPr>
          <p:grpSp>
            <p:nvGrpSpPr>
              <p:cNvPr id="481" name="Group 480"/>
              <p:cNvGrpSpPr/>
              <p:nvPr/>
            </p:nvGrpSpPr>
            <p:grpSpPr>
              <a:xfrm>
                <a:off x="1871615" y="822960"/>
                <a:ext cx="888268" cy="579396"/>
                <a:chOff x="949595" y="1772395"/>
                <a:chExt cx="888268" cy="593891"/>
              </a:xfrm>
            </p:grpSpPr>
            <p:sp>
              <p:nvSpPr>
                <p:cNvPr id="48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5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2" name="Group 481"/>
              <p:cNvGrpSpPr/>
              <p:nvPr/>
            </p:nvGrpSpPr>
            <p:grpSpPr>
              <a:xfrm>
                <a:off x="1871615" y="1383777"/>
                <a:ext cx="888268" cy="182134"/>
                <a:chOff x="949595" y="2381996"/>
                <a:chExt cx="888268" cy="579120"/>
              </a:xfrm>
            </p:grpSpPr>
            <p:sp>
              <p:nvSpPr>
                <p:cNvPr id="48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83" name="Group 482"/>
              <p:cNvGrpSpPr/>
              <p:nvPr/>
            </p:nvGrpSpPr>
            <p:grpSpPr>
              <a:xfrm flipV="1">
                <a:off x="1898285" y="1257300"/>
                <a:ext cx="888268" cy="141716"/>
                <a:chOff x="949595" y="2381996"/>
                <a:chExt cx="888268" cy="579120"/>
              </a:xfrm>
            </p:grpSpPr>
            <p:sp>
              <p:nvSpPr>
                <p:cNvPr id="48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05" name="Group 204"/>
            <p:cNvGrpSpPr/>
            <p:nvPr/>
          </p:nvGrpSpPr>
          <p:grpSpPr>
            <a:xfrm>
              <a:off x="2789825" y="1273286"/>
              <a:ext cx="888268" cy="486933"/>
              <a:chOff x="949595" y="2381996"/>
              <a:chExt cx="888268" cy="579120"/>
            </a:xfrm>
          </p:grpSpPr>
          <p:sp>
            <p:nvSpPr>
              <p:cNvPr id="479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0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6" name="Group 205"/>
            <p:cNvGrpSpPr/>
            <p:nvPr/>
          </p:nvGrpSpPr>
          <p:grpSpPr>
            <a:xfrm>
              <a:off x="2827925" y="1280159"/>
              <a:ext cx="888268" cy="236592"/>
              <a:chOff x="949595" y="2381996"/>
              <a:chExt cx="888268" cy="579120"/>
            </a:xfrm>
          </p:grpSpPr>
          <p:sp>
            <p:nvSpPr>
              <p:cNvPr id="477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8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7" name="Group 206"/>
            <p:cNvGrpSpPr/>
            <p:nvPr/>
          </p:nvGrpSpPr>
          <p:grpSpPr>
            <a:xfrm>
              <a:off x="3652118" y="3953677"/>
              <a:ext cx="888268" cy="285751"/>
              <a:chOff x="949595" y="2381996"/>
              <a:chExt cx="888268" cy="579120"/>
            </a:xfrm>
          </p:grpSpPr>
          <p:sp>
            <p:nvSpPr>
              <p:cNvPr id="475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6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8" name="Group 207"/>
            <p:cNvGrpSpPr/>
            <p:nvPr/>
          </p:nvGrpSpPr>
          <p:grpSpPr>
            <a:xfrm flipV="1">
              <a:off x="3678788" y="3925101"/>
              <a:ext cx="888268" cy="45719"/>
              <a:chOff x="949595" y="2381996"/>
              <a:chExt cx="888268" cy="579120"/>
            </a:xfrm>
          </p:grpSpPr>
          <p:sp>
            <p:nvSpPr>
              <p:cNvPr id="473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4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4577915" y="294115"/>
              <a:ext cx="888268" cy="656066"/>
              <a:chOff x="949595" y="1772395"/>
              <a:chExt cx="888268" cy="593891"/>
            </a:xfrm>
          </p:grpSpPr>
          <p:sp>
            <p:nvSpPr>
              <p:cNvPr id="471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2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0" name="Group 209"/>
            <p:cNvGrpSpPr/>
            <p:nvPr/>
          </p:nvGrpSpPr>
          <p:grpSpPr>
            <a:xfrm>
              <a:off x="4577915" y="931601"/>
              <a:ext cx="888268" cy="325699"/>
              <a:chOff x="949595" y="2381996"/>
              <a:chExt cx="888268" cy="579120"/>
            </a:xfrm>
          </p:grpSpPr>
          <p:sp>
            <p:nvSpPr>
              <p:cNvPr id="469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0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1" name="Group 210"/>
            <p:cNvGrpSpPr/>
            <p:nvPr/>
          </p:nvGrpSpPr>
          <p:grpSpPr>
            <a:xfrm flipV="1">
              <a:off x="4604585" y="558221"/>
              <a:ext cx="888268" cy="402273"/>
              <a:chOff x="949595" y="2381996"/>
              <a:chExt cx="888268" cy="579120"/>
            </a:xfrm>
          </p:grpSpPr>
          <p:sp>
            <p:nvSpPr>
              <p:cNvPr id="467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8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2" name="Group 211"/>
            <p:cNvGrpSpPr/>
            <p:nvPr/>
          </p:nvGrpSpPr>
          <p:grpSpPr>
            <a:xfrm>
              <a:off x="4581725" y="3269725"/>
              <a:ext cx="888268" cy="656066"/>
              <a:chOff x="949595" y="1772395"/>
              <a:chExt cx="888268" cy="593891"/>
            </a:xfrm>
          </p:grpSpPr>
          <p:sp>
            <p:nvSpPr>
              <p:cNvPr id="465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6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3" name="Group 212"/>
            <p:cNvGrpSpPr/>
            <p:nvPr/>
          </p:nvGrpSpPr>
          <p:grpSpPr>
            <a:xfrm>
              <a:off x="4570295" y="3918642"/>
              <a:ext cx="888268" cy="48316"/>
              <a:chOff x="949595" y="2381996"/>
              <a:chExt cx="888268" cy="579120"/>
            </a:xfrm>
          </p:grpSpPr>
          <p:sp>
            <p:nvSpPr>
              <p:cNvPr id="463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4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4" name="Group 213"/>
            <p:cNvGrpSpPr/>
            <p:nvPr/>
          </p:nvGrpSpPr>
          <p:grpSpPr>
            <a:xfrm flipV="1">
              <a:off x="4608395" y="3734966"/>
              <a:ext cx="888268" cy="201137"/>
              <a:chOff x="949595" y="2381996"/>
              <a:chExt cx="888268" cy="579120"/>
            </a:xfrm>
          </p:grpSpPr>
          <p:sp>
            <p:nvSpPr>
              <p:cNvPr id="461" name="Line 6"/>
              <p:cNvSpPr>
                <a:spLocks noChangeShapeType="1"/>
              </p:cNvSpPr>
              <p:nvPr/>
            </p:nvSpPr>
            <p:spPr bwMode="auto">
              <a:xfrm>
                <a:off x="949595" y="2381996"/>
                <a:ext cx="439889" cy="579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2" name="Line 12"/>
              <p:cNvSpPr>
                <a:spLocks noChangeShapeType="1"/>
              </p:cNvSpPr>
              <p:nvPr/>
            </p:nvSpPr>
            <p:spPr bwMode="auto">
              <a:xfrm>
                <a:off x="1389483" y="296111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" name="Group 214"/>
            <p:cNvGrpSpPr/>
            <p:nvPr/>
          </p:nvGrpSpPr>
          <p:grpSpPr>
            <a:xfrm>
              <a:off x="2744105" y="2705376"/>
              <a:ext cx="914938" cy="705321"/>
              <a:chOff x="2763155" y="3250206"/>
              <a:chExt cx="914938" cy="705321"/>
            </a:xfrm>
          </p:grpSpPr>
          <p:grpSp>
            <p:nvGrpSpPr>
              <p:cNvPr id="452" name="Group 451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5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3" name="Group 452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5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4" name="Group 453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5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6" name="Group 215"/>
            <p:cNvGrpSpPr/>
            <p:nvPr/>
          </p:nvGrpSpPr>
          <p:grpSpPr>
            <a:xfrm>
              <a:off x="1856375" y="1806216"/>
              <a:ext cx="914938" cy="705321"/>
              <a:chOff x="2763155" y="3250206"/>
              <a:chExt cx="914938" cy="705321"/>
            </a:xfrm>
          </p:grpSpPr>
          <p:grpSp>
            <p:nvGrpSpPr>
              <p:cNvPr id="443" name="Group 44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5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4" name="Group 44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4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5" name="Group 44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4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7" name="Group 216"/>
            <p:cNvGrpSpPr/>
            <p:nvPr/>
          </p:nvGrpSpPr>
          <p:grpSpPr>
            <a:xfrm>
              <a:off x="1860185" y="2404386"/>
              <a:ext cx="914938" cy="705321"/>
              <a:chOff x="2763155" y="3250206"/>
              <a:chExt cx="914938" cy="705321"/>
            </a:xfrm>
          </p:grpSpPr>
          <p:grpSp>
            <p:nvGrpSpPr>
              <p:cNvPr id="434" name="Group 433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4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35" name="Group 434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3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36" name="Group 435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3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8" name="Group 217"/>
            <p:cNvGrpSpPr/>
            <p:nvPr/>
          </p:nvGrpSpPr>
          <p:grpSpPr>
            <a:xfrm>
              <a:off x="2755535" y="1379496"/>
              <a:ext cx="914938" cy="705321"/>
              <a:chOff x="2763155" y="3250206"/>
              <a:chExt cx="914938" cy="705321"/>
            </a:xfrm>
          </p:grpSpPr>
          <p:grpSp>
            <p:nvGrpSpPr>
              <p:cNvPr id="425" name="Group 424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3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6" name="Group 425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3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7" name="Group 426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2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9" name="Group 218"/>
            <p:cNvGrpSpPr/>
            <p:nvPr/>
          </p:nvGrpSpPr>
          <p:grpSpPr>
            <a:xfrm>
              <a:off x="2747915" y="2080536"/>
              <a:ext cx="914938" cy="705321"/>
              <a:chOff x="2763155" y="3250206"/>
              <a:chExt cx="914938" cy="705321"/>
            </a:xfrm>
          </p:grpSpPr>
          <p:grpSp>
            <p:nvGrpSpPr>
              <p:cNvPr id="416" name="Group 415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2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7" name="Group 416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2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8" name="Group 417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1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0" name="Group 219"/>
            <p:cNvGrpSpPr/>
            <p:nvPr/>
          </p:nvGrpSpPr>
          <p:grpSpPr>
            <a:xfrm>
              <a:off x="2797445" y="1718586"/>
              <a:ext cx="914938" cy="705321"/>
              <a:chOff x="2763155" y="3250206"/>
              <a:chExt cx="914938" cy="705321"/>
            </a:xfrm>
          </p:grpSpPr>
          <p:grpSp>
            <p:nvGrpSpPr>
              <p:cNvPr id="407" name="Group 406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1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8" name="Group 407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1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9" name="Group 408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1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1" name="Group 220"/>
            <p:cNvGrpSpPr/>
            <p:nvPr/>
          </p:nvGrpSpPr>
          <p:grpSpPr>
            <a:xfrm>
              <a:off x="3635645" y="1653816"/>
              <a:ext cx="914938" cy="705321"/>
              <a:chOff x="2763155" y="3250206"/>
              <a:chExt cx="914938" cy="705321"/>
            </a:xfrm>
          </p:grpSpPr>
          <p:grpSp>
            <p:nvGrpSpPr>
              <p:cNvPr id="398" name="Group 397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40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9" name="Group 398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40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0" name="Group 399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40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2" name="Group 221"/>
            <p:cNvGrpSpPr/>
            <p:nvPr/>
          </p:nvGrpSpPr>
          <p:grpSpPr>
            <a:xfrm>
              <a:off x="3685175" y="1303296"/>
              <a:ext cx="914938" cy="705321"/>
              <a:chOff x="2763155" y="3250206"/>
              <a:chExt cx="914938" cy="705321"/>
            </a:xfrm>
          </p:grpSpPr>
          <p:grpSp>
            <p:nvGrpSpPr>
              <p:cNvPr id="389" name="Group 388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9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0" name="Group 389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9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1" name="Group 390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9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3" name="Group 222"/>
            <p:cNvGrpSpPr/>
            <p:nvPr/>
          </p:nvGrpSpPr>
          <p:grpSpPr>
            <a:xfrm>
              <a:off x="3688985" y="1078506"/>
              <a:ext cx="914938" cy="705321"/>
              <a:chOff x="2763155" y="3250206"/>
              <a:chExt cx="914938" cy="705321"/>
            </a:xfrm>
          </p:grpSpPr>
          <p:grpSp>
            <p:nvGrpSpPr>
              <p:cNvPr id="380" name="Group 37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8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81" name="Group 38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8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82" name="Group 38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8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4" name="Group 223"/>
            <p:cNvGrpSpPr/>
            <p:nvPr/>
          </p:nvGrpSpPr>
          <p:grpSpPr>
            <a:xfrm>
              <a:off x="3635645" y="2282466"/>
              <a:ext cx="914938" cy="705321"/>
              <a:chOff x="2763155" y="3250206"/>
              <a:chExt cx="914938" cy="705321"/>
            </a:xfrm>
          </p:grpSpPr>
          <p:grpSp>
            <p:nvGrpSpPr>
              <p:cNvPr id="371" name="Group 370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7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2" name="Group 371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7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3" name="Group 372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7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5" name="Group 224"/>
            <p:cNvGrpSpPr/>
            <p:nvPr/>
          </p:nvGrpSpPr>
          <p:grpSpPr>
            <a:xfrm>
              <a:off x="3650885" y="2812056"/>
              <a:ext cx="914938" cy="705321"/>
              <a:chOff x="2763155" y="3250206"/>
              <a:chExt cx="914938" cy="705321"/>
            </a:xfrm>
          </p:grpSpPr>
          <p:grpSp>
            <p:nvGrpSpPr>
              <p:cNvPr id="362" name="Group 361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6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3" name="Group 362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6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4" name="Group 363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6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6" name="Group 225"/>
            <p:cNvGrpSpPr/>
            <p:nvPr/>
          </p:nvGrpSpPr>
          <p:grpSpPr>
            <a:xfrm>
              <a:off x="4569095" y="987066"/>
              <a:ext cx="914938" cy="705321"/>
              <a:chOff x="2763155" y="3250206"/>
              <a:chExt cx="914938" cy="705321"/>
            </a:xfrm>
          </p:grpSpPr>
          <p:grpSp>
            <p:nvGrpSpPr>
              <p:cNvPr id="353" name="Group 35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6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4" name="Group 35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5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5" name="Group 35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5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7" name="Group 226"/>
            <p:cNvGrpSpPr/>
            <p:nvPr/>
          </p:nvGrpSpPr>
          <p:grpSpPr>
            <a:xfrm>
              <a:off x="4572905" y="1356636"/>
              <a:ext cx="914938" cy="705321"/>
              <a:chOff x="2763155" y="3250206"/>
              <a:chExt cx="914938" cy="705321"/>
            </a:xfrm>
          </p:grpSpPr>
          <p:grpSp>
            <p:nvGrpSpPr>
              <p:cNvPr id="344" name="Group 343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5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45" name="Group 344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4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46" name="Group 345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4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8" name="Group 227"/>
            <p:cNvGrpSpPr/>
            <p:nvPr/>
          </p:nvGrpSpPr>
          <p:grpSpPr>
            <a:xfrm>
              <a:off x="4565285" y="1566186"/>
              <a:ext cx="914938" cy="705321"/>
              <a:chOff x="2763155" y="3250206"/>
              <a:chExt cx="914938" cy="705321"/>
            </a:xfrm>
          </p:grpSpPr>
          <p:grpSp>
            <p:nvGrpSpPr>
              <p:cNvPr id="335" name="Group 334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4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6" name="Group 335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4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7" name="Group 336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3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9" name="Group 228"/>
            <p:cNvGrpSpPr/>
            <p:nvPr/>
          </p:nvGrpSpPr>
          <p:grpSpPr>
            <a:xfrm>
              <a:off x="4534805" y="1855746"/>
              <a:ext cx="914938" cy="705321"/>
              <a:chOff x="2763155" y="3250206"/>
              <a:chExt cx="914938" cy="705321"/>
            </a:xfrm>
          </p:grpSpPr>
          <p:grpSp>
            <p:nvGrpSpPr>
              <p:cNvPr id="326" name="Group 325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3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7" name="Group 326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3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8" name="Group 327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29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0" name="Group 229"/>
            <p:cNvGrpSpPr/>
            <p:nvPr/>
          </p:nvGrpSpPr>
          <p:grpSpPr>
            <a:xfrm>
              <a:off x="4550045" y="2202456"/>
              <a:ext cx="914938" cy="705321"/>
              <a:chOff x="2763155" y="3250206"/>
              <a:chExt cx="914938" cy="705321"/>
            </a:xfrm>
          </p:grpSpPr>
          <p:grpSp>
            <p:nvGrpSpPr>
              <p:cNvPr id="317" name="Group 316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2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8" name="Group 317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2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9" name="Group 318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20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1" name="Group 230"/>
            <p:cNvGrpSpPr/>
            <p:nvPr/>
          </p:nvGrpSpPr>
          <p:grpSpPr>
            <a:xfrm>
              <a:off x="4542425" y="2377716"/>
              <a:ext cx="914938" cy="705321"/>
              <a:chOff x="2763155" y="3250206"/>
              <a:chExt cx="914938" cy="705321"/>
            </a:xfrm>
          </p:grpSpPr>
          <p:grpSp>
            <p:nvGrpSpPr>
              <p:cNvPr id="308" name="Group 307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15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" name="Group 308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1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0" name="Group 309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11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2" name="Group 231"/>
            <p:cNvGrpSpPr/>
            <p:nvPr/>
          </p:nvGrpSpPr>
          <p:grpSpPr>
            <a:xfrm>
              <a:off x="4511945" y="2552976"/>
              <a:ext cx="914938" cy="705321"/>
              <a:chOff x="2763155" y="3250206"/>
              <a:chExt cx="914938" cy="705321"/>
            </a:xfrm>
          </p:grpSpPr>
          <p:grpSp>
            <p:nvGrpSpPr>
              <p:cNvPr id="299" name="Group 298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30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0" name="Group 299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30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1" name="Group 300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302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3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3" name="Group 232"/>
            <p:cNvGrpSpPr/>
            <p:nvPr/>
          </p:nvGrpSpPr>
          <p:grpSpPr>
            <a:xfrm>
              <a:off x="4538615" y="2728236"/>
              <a:ext cx="914938" cy="705321"/>
              <a:chOff x="2763155" y="3250206"/>
              <a:chExt cx="914938" cy="705321"/>
            </a:xfrm>
          </p:grpSpPr>
          <p:grpSp>
            <p:nvGrpSpPr>
              <p:cNvPr id="290" name="Group 28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9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1" name="Group 29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9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2" name="Group 29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9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4" name="Group 233"/>
            <p:cNvGrpSpPr/>
            <p:nvPr/>
          </p:nvGrpSpPr>
          <p:grpSpPr>
            <a:xfrm>
              <a:off x="4508135" y="2926356"/>
              <a:ext cx="914938" cy="705321"/>
              <a:chOff x="2763155" y="3250206"/>
              <a:chExt cx="914938" cy="705321"/>
            </a:xfrm>
          </p:grpSpPr>
          <p:grpSp>
            <p:nvGrpSpPr>
              <p:cNvPr id="281" name="Group 280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8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2" name="Group 281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8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3" name="Group 282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8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5" name="Group 234"/>
            <p:cNvGrpSpPr/>
            <p:nvPr/>
          </p:nvGrpSpPr>
          <p:grpSpPr>
            <a:xfrm>
              <a:off x="2789825" y="822960"/>
              <a:ext cx="888268" cy="468906"/>
              <a:chOff x="949595" y="1772395"/>
              <a:chExt cx="888268" cy="593891"/>
            </a:xfrm>
          </p:grpSpPr>
          <p:sp>
            <p:nvSpPr>
              <p:cNvPr id="279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" name="Line 12"/>
              <p:cNvSpPr>
                <a:spLocks noChangeShapeType="1"/>
              </p:cNvSpPr>
              <p:nvPr/>
            </p:nvSpPr>
            <p:spPr bwMode="auto">
              <a:xfrm>
                <a:off x="1389483" y="1772395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6" name="Group 235"/>
            <p:cNvGrpSpPr/>
            <p:nvPr/>
          </p:nvGrpSpPr>
          <p:grpSpPr>
            <a:xfrm>
              <a:off x="2770775" y="1154706"/>
              <a:ext cx="914938" cy="705321"/>
              <a:chOff x="2763155" y="3250206"/>
              <a:chExt cx="914938" cy="705321"/>
            </a:xfrm>
          </p:grpSpPr>
          <p:grpSp>
            <p:nvGrpSpPr>
              <p:cNvPr id="270" name="Group 269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7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1" name="Group 270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7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2" name="Group 271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73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4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19050">
                  <a:solidFill>
                    <a:schemeClr val="bg1">
                      <a:lumMod val="5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7" name="Group 236"/>
            <p:cNvGrpSpPr/>
            <p:nvPr/>
          </p:nvGrpSpPr>
          <p:grpSpPr>
            <a:xfrm>
              <a:off x="3682565" y="598915"/>
              <a:ext cx="914938" cy="803441"/>
              <a:chOff x="3682565" y="598915"/>
              <a:chExt cx="914938" cy="803441"/>
            </a:xfrm>
          </p:grpSpPr>
          <p:grpSp>
            <p:nvGrpSpPr>
              <p:cNvPr id="261" name="Group 260"/>
              <p:cNvGrpSpPr/>
              <p:nvPr/>
            </p:nvGrpSpPr>
            <p:grpSpPr>
              <a:xfrm>
                <a:off x="3682565" y="598915"/>
                <a:ext cx="888268" cy="233156"/>
                <a:chOff x="949595" y="1772395"/>
                <a:chExt cx="888268" cy="593891"/>
              </a:xfrm>
            </p:grpSpPr>
            <p:sp>
              <p:nvSpPr>
                <p:cNvPr id="26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2" name="Group 261"/>
              <p:cNvGrpSpPr/>
              <p:nvPr/>
            </p:nvGrpSpPr>
            <p:grpSpPr>
              <a:xfrm>
                <a:off x="3682565" y="813491"/>
                <a:ext cx="888268" cy="588865"/>
                <a:chOff x="949595" y="2381996"/>
                <a:chExt cx="888268" cy="579120"/>
              </a:xfrm>
            </p:grpSpPr>
            <p:sp>
              <p:nvSpPr>
                <p:cNvPr id="26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3" name="Group 262"/>
              <p:cNvGrpSpPr/>
              <p:nvPr/>
            </p:nvGrpSpPr>
            <p:grpSpPr>
              <a:xfrm>
                <a:off x="3709235" y="830166"/>
                <a:ext cx="888268" cy="124295"/>
                <a:chOff x="949595" y="2381996"/>
                <a:chExt cx="888268" cy="579120"/>
              </a:xfrm>
            </p:grpSpPr>
            <p:sp>
              <p:nvSpPr>
                <p:cNvPr id="264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5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8" name="Group 237"/>
            <p:cNvGrpSpPr/>
            <p:nvPr/>
          </p:nvGrpSpPr>
          <p:grpSpPr>
            <a:xfrm>
              <a:off x="1844945" y="3128756"/>
              <a:ext cx="914938" cy="826771"/>
              <a:chOff x="1844945" y="3128756"/>
              <a:chExt cx="914938" cy="826771"/>
            </a:xfrm>
          </p:grpSpPr>
          <p:grpSp>
            <p:nvGrpSpPr>
              <p:cNvPr id="252" name="Group 251"/>
              <p:cNvGrpSpPr/>
              <p:nvPr/>
            </p:nvGrpSpPr>
            <p:grpSpPr>
              <a:xfrm>
                <a:off x="1844945" y="3128756"/>
                <a:ext cx="888268" cy="121450"/>
                <a:chOff x="949595" y="1772395"/>
                <a:chExt cx="888268" cy="593891"/>
              </a:xfrm>
            </p:grpSpPr>
            <p:sp>
              <p:nvSpPr>
                <p:cNvPr id="25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0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3" name="Group 252"/>
              <p:cNvGrpSpPr/>
              <p:nvPr/>
            </p:nvGrpSpPr>
            <p:grpSpPr>
              <a:xfrm>
                <a:off x="1844945" y="3231626"/>
                <a:ext cx="888268" cy="723901"/>
                <a:chOff x="949595" y="2381996"/>
                <a:chExt cx="888268" cy="579120"/>
              </a:xfrm>
            </p:grpSpPr>
            <p:sp>
              <p:nvSpPr>
                <p:cNvPr id="257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8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4" name="Group 253"/>
              <p:cNvGrpSpPr/>
              <p:nvPr/>
            </p:nvGrpSpPr>
            <p:grpSpPr>
              <a:xfrm>
                <a:off x="1871615" y="3246866"/>
                <a:ext cx="888268" cy="443492"/>
                <a:chOff x="949595" y="2381996"/>
                <a:chExt cx="888268" cy="579120"/>
              </a:xfrm>
            </p:grpSpPr>
            <p:sp>
              <p:nvSpPr>
                <p:cNvPr id="255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9" name="Group 238"/>
            <p:cNvGrpSpPr/>
            <p:nvPr/>
          </p:nvGrpSpPr>
          <p:grpSpPr>
            <a:xfrm>
              <a:off x="2763155" y="3250206"/>
              <a:ext cx="914938" cy="705321"/>
              <a:chOff x="2763155" y="3250206"/>
              <a:chExt cx="914938" cy="705321"/>
            </a:xfrm>
          </p:grpSpPr>
          <p:grpSp>
            <p:nvGrpSpPr>
              <p:cNvPr id="243" name="Group 242"/>
              <p:cNvGrpSpPr/>
              <p:nvPr/>
            </p:nvGrpSpPr>
            <p:grpSpPr>
              <a:xfrm>
                <a:off x="2763155" y="3250206"/>
                <a:ext cx="888268" cy="438150"/>
                <a:chOff x="949595" y="1772395"/>
                <a:chExt cx="888268" cy="593891"/>
              </a:xfrm>
            </p:grpSpPr>
            <p:sp>
              <p:nvSpPr>
                <p:cNvPr id="25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949595" y="1772395"/>
                  <a:ext cx="439889" cy="5938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1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177239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4" name="Group 243"/>
              <p:cNvGrpSpPr/>
              <p:nvPr/>
            </p:nvGrpSpPr>
            <p:grpSpPr>
              <a:xfrm>
                <a:off x="2763155" y="3669776"/>
                <a:ext cx="888268" cy="285751"/>
                <a:chOff x="949595" y="2381996"/>
                <a:chExt cx="888268" cy="579120"/>
              </a:xfrm>
            </p:grpSpPr>
            <p:sp>
              <p:nvSpPr>
                <p:cNvPr id="248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9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5" name="Group 244"/>
              <p:cNvGrpSpPr/>
              <p:nvPr/>
            </p:nvGrpSpPr>
            <p:grpSpPr>
              <a:xfrm flipV="1">
                <a:off x="2789825" y="3593576"/>
                <a:ext cx="888268" cy="91440"/>
                <a:chOff x="949595" y="2381996"/>
                <a:chExt cx="888268" cy="579120"/>
              </a:xfrm>
            </p:grpSpPr>
            <p:sp>
              <p:nvSpPr>
                <p:cNvPr id="246" name="Line 6"/>
                <p:cNvSpPr>
                  <a:spLocks noChangeShapeType="1"/>
                </p:cNvSpPr>
                <p:nvPr/>
              </p:nvSpPr>
              <p:spPr bwMode="auto">
                <a:xfrm>
                  <a:off x="949595" y="2381996"/>
                  <a:ext cx="439889" cy="5791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7" name="Line 12"/>
                <p:cNvSpPr>
                  <a:spLocks noChangeShapeType="1"/>
                </p:cNvSpPr>
                <p:nvPr/>
              </p:nvSpPr>
              <p:spPr bwMode="auto">
                <a:xfrm>
                  <a:off x="1389483" y="2961116"/>
                  <a:ext cx="44838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40" name="Group 239"/>
            <p:cNvGrpSpPr/>
            <p:nvPr/>
          </p:nvGrpSpPr>
          <p:grpSpPr>
            <a:xfrm>
              <a:off x="3652118" y="3360420"/>
              <a:ext cx="888268" cy="611837"/>
              <a:chOff x="949595" y="1772395"/>
              <a:chExt cx="888268" cy="593891"/>
            </a:xfrm>
          </p:grpSpPr>
          <p:sp>
            <p:nvSpPr>
              <p:cNvPr id="241" name="Line 6"/>
              <p:cNvSpPr>
                <a:spLocks noChangeShapeType="1"/>
              </p:cNvSpPr>
              <p:nvPr/>
            </p:nvSpPr>
            <p:spPr bwMode="auto">
              <a:xfrm flipV="1">
                <a:off x="949595" y="1772395"/>
                <a:ext cx="439889" cy="5938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Line 12"/>
              <p:cNvSpPr>
                <a:spLocks noChangeShapeType="1"/>
              </p:cNvSpPr>
              <p:nvPr/>
            </p:nvSpPr>
            <p:spPr bwMode="auto">
              <a:xfrm>
                <a:off x="1389483" y="1772396"/>
                <a:ext cx="4483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2436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3918C151-B069-4707-A27E-06D330423AD8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57983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17288">
            <a:off x="274408" y="3543079"/>
            <a:ext cx="4724400" cy="1351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693511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dirty="0"/>
              <a:t>Stochastic lookahead policies</a:t>
            </a:r>
          </a:p>
        </p:txBody>
      </p:sp>
      <p:sp>
        <p:nvSpPr>
          <p:cNvPr id="27" name="Content Placeholder 2"/>
          <p:cNvSpPr>
            <a:spLocks noGrp="1"/>
          </p:cNvSpPr>
          <p:nvPr>
            <p:ph idx="1"/>
          </p:nvPr>
        </p:nvSpPr>
        <p:spPr>
          <a:xfrm>
            <a:off x="685800" y="1143001"/>
            <a:ext cx="8115300" cy="1385886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sp>
        <p:nvSpPr>
          <p:cNvPr id="28" name="TextBox 27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sp>
        <p:nvSpPr>
          <p:cNvPr id="31" name="Slide Number Placeholder 5">
            <a:extLst>
              <a:ext uri="{FF2B5EF4-FFF2-40B4-BE49-F238E27FC236}">
                <a16:creationId xmlns:a16="http://schemas.microsoft.com/office/drawing/2014/main" id="{15EBA45F-A1CB-4123-97A7-5C21EC778A2C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5124563"/>
      </p:ext>
    </p:extLst>
  </p:cSld>
  <p:clrMapOvr>
    <a:masterClrMapping/>
  </p:clrMapOvr>
</p:sld>
</file>

<file path=ppt/theme/theme1.xml><?xml version="1.0" encoding="utf-8"?>
<a:theme xmlns:a="http://schemas.openxmlformats.org/drawingml/2006/main" name="CIV 411 11 Intro and overview">
  <a:themeElements>
    <a:clrScheme name="CIV 411 11 Intro and overvie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IV 411 11 Intro and overview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chemeClr val="tx1"/>
          </a:solidFill>
        </a:ln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 algn="l">
          <a:defRPr sz="2000" i="0" dirty="0" smtClean="0"/>
        </a:defPPr>
      </a:lstStyle>
    </a:txDef>
  </a:objectDefaults>
  <a:extraClrSchemeLst>
    <a:extraClrScheme>
      <a:clrScheme name="CIV 411 11 Intro and overvie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V 411 11 Intro and overvie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y Documents\Coursework\CIV 411 Lectures\CIV 411 11 Intro and overview.ppt</Template>
  <TotalTime>200625</TotalTime>
  <Pages>28</Pages>
  <Words>1524</Words>
  <Application>Microsoft Office PowerPoint</Application>
  <PresentationFormat>On-screen Show (4:3)</PresentationFormat>
  <Paragraphs>464</Paragraphs>
  <Slides>50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Times New Roman</vt:lpstr>
      <vt:lpstr>CIV 411 11 Intro and overview</vt:lpstr>
      <vt:lpstr>Equation</vt:lpstr>
      <vt:lpstr>PowerPoint Presentation</vt:lpstr>
      <vt:lpstr>Stochastic lookahead policies</vt:lpstr>
      <vt:lpstr>Designing policies</vt:lpstr>
      <vt:lpstr>Designing policies</vt:lpstr>
      <vt:lpstr>Scenario tre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Two-stage approximation</vt:lpstr>
      <vt:lpstr>Stochastic lookahead policies</vt:lpstr>
      <vt:lpstr>Stochastic lookahead policies</vt:lpstr>
      <vt:lpstr>Stochastic unit commitment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</vt:lpstr>
      <vt:lpstr>Using approximate dynamic programming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</vt:vector>
  </TitlesOfParts>
  <Company>Dell Computer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languages</dc:title>
  <dc:creator>Warren B. Powell</dc:creator>
  <cp:lastModifiedBy>Warren B. Powell</cp:lastModifiedBy>
  <cp:revision>2289</cp:revision>
  <cp:lastPrinted>2019-10-20T22:52:50Z</cp:lastPrinted>
  <dcterms:created xsi:type="dcterms:W3CDTF">1999-09-07T20:53:13Z</dcterms:created>
  <dcterms:modified xsi:type="dcterms:W3CDTF">2019-11-08T19:3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C:\My documents\Web pages\castle_web_page\Powerpoint</vt:lpwstr>
  </property>
</Properties>
</file>